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49" r:id="rId2"/>
  </p:sldMasterIdLst>
  <p:notesMasterIdLst>
    <p:notesMasterId r:id="rId32"/>
  </p:notesMasterIdLst>
  <p:handoutMasterIdLst>
    <p:handoutMasterId r:id="rId33"/>
  </p:handoutMasterIdLst>
  <p:sldIdLst>
    <p:sldId id="257" r:id="rId3"/>
    <p:sldId id="985" r:id="rId4"/>
    <p:sldId id="1041" r:id="rId5"/>
    <p:sldId id="1042" r:id="rId6"/>
    <p:sldId id="1043" r:id="rId7"/>
    <p:sldId id="1044" r:id="rId8"/>
    <p:sldId id="1045" r:id="rId9"/>
    <p:sldId id="1046" r:id="rId10"/>
    <p:sldId id="1048" r:id="rId11"/>
    <p:sldId id="1049" r:id="rId12"/>
    <p:sldId id="1050" r:id="rId13"/>
    <p:sldId id="1051" r:id="rId14"/>
    <p:sldId id="1054" r:id="rId15"/>
    <p:sldId id="1052" r:id="rId16"/>
    <p:sldId id="1055" r:id="rId17"/>
    <p:sldId id="1056" r:id="rId18"/>
    <p:sldId id="1057" r:id="rId19"/>
    <p:sldId id="1058" r:id="rId20"/>
    <p:sldId id="1059" r:id="rId21"/>
    <p:sldId id="1062" r:id="rId22"/>
    <p:sldId id="1063" r:id="rId23"/>
    <p:sldId id="1065" r:id="rId24"/>
    <p:sldId id="1064" r:id="rId25"/>
    <p:sldId id="1066" r:id="rId26"/>
    <p:sldId id="1067" r:id="rId27"/>
    <p:sldId id="1068" r:id="rId28"/>
    <p:sldId id="1069" r:id="rId29"/>
    <p:sldId id="1070" r:id="rId30"/>
    <p:sldId id="275" r:id="rId31"/>
  </p:sldIdLst>
  <p:sldSz cx="12192000" cy="6858000"/>
  <p:notesSz cx="9928225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000066"/>
    <a:srgbClr val="E8E8E8"/>
    <a:srgbClr val="F3F3F3"/>
    <a:srgbClr val="E9E9E9"/>
    <a:srgbClr val="FFFFFF"/>
    <a:srgbClr val="008000"/>
    <a:srgbClr val="FFCC00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34" autoAdjust="0"/>
    <p:restoredTop sz="93043" autoAdjust="0"/>
  </p:normalViewPr>
  <p:slideViewPr>
    <p:cSldViewPr>
      <p:cViewPr varScale="1">
        <p:scale>
          <a:sx n="72" d="100"/>
          <a:sy n="72" d="100"/>
        </p:scale>
        <p:origin x="332" y="8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C55E62C3-39CD-2714-3C5F-D8070333C3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DD6C5113-89E9-5D2B-3804-58290F02CFD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8" name="Rectangle 4">
            <a:extLst>
              <a:ext uri="{FF2B5EF4-FFF2-40B4-BE49-F238E27FC236}">
                <a16:creationId xmlns:a16="http://schemas.microsoft.com/office/drawing/2014/main" id="{96B181CE-E8AF-44C9-09C7-FEA7B3777F5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4F090CEA-D84D-A9B8-C22C-3C3C0C1FC0A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6BED1-AD99-4A69-90E3-653E9C67CE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65D2821-6FF9-E702-9627-754A1C3BF3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E1CA472-93DC-73A0-BA1D-3044F8C17D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9994509-C2B1-CA5C-B26D-C99CEBFC097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2698750" y="509588"/>
            <a:ext cx="4532313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201CACBA-B1A5-A4F3-F19F-C8486B19E8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B47025E8-BB30-D205-CA88-EC95EAE259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E7A1C57E-DDDF-5867-573A-FC1834266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509661-476A-49D9-AF0E-9DE00559B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255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016EADE3-2019-EF44-EE02-033EC4B84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755CDC-99DE-4096-B12F-5ED9A4E13A00}" type="slidenum">
              <a:rPr lang="en-US" altLang="zh-CN" sz="1200" smtClean="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5C3B2C5-05CA-ABA2-0E82-2DAFC265402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CD397C5-7FA3-9590-3E9C-F4464C655C6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D6185EC6-1691-3842-4E6B-940397F1A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91423B-2100-4E6E-820D-277D78007FFD}" type="slidenum">
              <a:rPr lang="en-US" altLang="zh-CN" sz="1200" smtClean="0">
                <a:latin typeface="Arial" panose="020B0604020202020204" pitchFamily="34" charset="0"/>
              </a:rPr>
              <a:pPr/>
              <a:t>2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2A4DA06-699D-4259-6CC8-77B68C34E4A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13B63DD-E864-3818-2B67-E261CB06847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3FE9EEA5-5A9E-6522-98B7-3D8931DD5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2">
            <a:extLst>
              <a:ext uri="{FF2B5EF4-FFF2-40B4-BE49-F238E27FC236}">
                <a16:creationId xmlns:a16="http://schemas.microsoft.com/office/drawing/2014/main" id="{1AEC88E2-D609-0169-C678-921A4791543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51263" y="4114800"/>
            <a:ext cx="7337425" cy="114300"/>
          </a:xfrm>
          <a:prstGeom prst="rect">
            <a:avLst/>
          </a:prstGeom>
          <a:gradFill rotWithShape="0">
            <a:gsLst>
              <a:gs pos="0">
                <a:srgbClr val="000080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anchor="ctr"/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00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402DCCA6-B11B-6B95-0DCE-287D687EAC5E}"/>
              </a:ext>
            </a:extLst>
          </p:cNvPr>
          <p:cNvGraphicFramePr>
            <a:graphicFrameLocks/>
          </p:cNvGraphicFramePr>
          <p:nvPr userDrawn="1"/>
        </p:nvGraphicFramePr>
        <p:xfrm>
          <a:off x="1252538" y="2924175"/>
          <a:ext cx="2374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81424" imgH="1600000" progId="Paint.Picture">
                  <p:embed/>
                </p:oleObj>
              </mc:Choice>
              <mc:Fallback>
                <p:oleObj r:id="rId3" imgW="1781424" imgH="1600000" progId="Paint.Picture">
                  <p:embed/>
                  <p:pic>
                    <p:nvPicPr>
                      <p:cNvPr id="3076" name="Object 14">
                        <a:extLst>
                          <a:ext uri="{FF2B5EF4-FFF2-40B4-BE49-F238E27FC236}">
                            <a16:creationId xmlns:a16="http://schemas.microsoft.com/office/drawing/2014/main" id="{A13073E3-E408-E653-0740-3D0E8ACC4E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24175"/>
                        <a:ext cx="23749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>
            <a:extLst>
              <a:ext uri="{FF2B5EF4-FFF2-40B4-BE49-F238E27FC236}">
                <a16:creationId xmlns:a16="http://schemas.microsoft.com/office/drawing/2014/main" id="{B83906BC-D274-CE01-F405-60CA22E7F6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43700435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9CA6E1-E5EB-2275-693A-B8533E4589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06396493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19635" y="274641"/>
            <a:ext cx="2796117" cy="56022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3" y="274641"/>
            <a:ext cx="8189383" cy="5602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6BEBEA-0933-F31E-7B3D-75290582992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9708465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E78901-44AE-6E08-B318-5B3AC5C16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38360282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75E505-30CF-2648-037D-207C46A108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CBDCB-38A6-4667-B79F-CEE8A2F82289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F9EFF4-D637-B179-C1E2-959395F2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21FA1D-D89A-EC8C-6D9B-E92D10E72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0EF87-BB15-41B2-88D5-C4F2DD023D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03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E67376-914F-625C-2FE4-14138CD413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A89D-BE7B-4AF4-B851-7BFB1E05CB29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E5C097-F3B7-86CF-79D7-C4EE96EF7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3F92C5-DFB0-3E25-0D48-C055EF11A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EE9A4-DF58-4749-B25B-5ECB4EAA8F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8800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A2868C-76A9-BE7F-6CB9-917F2DFE5C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CB924-358E-4AE3-9BB4-825D4EB6612B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7A2A91-2EBC-E540-F6CF-A545523C4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91EDAF-D658-7EC3-D2CB-E4F687025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C6974-DA50-452F-A712-EF69EBE2A9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653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5318292-83FD-961C-FB52-6D8AE73D34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A1A72-CF88-46D9-AC0C-C547C96F5B99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3B5EE68-F0BE-DE27-B83B-65012B055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9324783-4E7F-46B1-BD37-3B2FFCF3F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6E864-F808-47C6-8550-42F6053249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87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C5297EE-4A94-88FE-D116-361475986A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37927-FB28-4AB7-B715-DA9974766667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ECA0C76-FE02-BD5F-43B1-69B51D5A2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53B42AA-B520-3C99-C73B-653F27405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FF616-B697-4500-8037-52D006A6BC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54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5485AFB-7F8E-53F2-D39A-7DC277FA5B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A70B5-C251-4FCF-BA87-DBDA935EF2B8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EBBAA8A-1FC8-BF70-5BC8-F7A4D14E6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AB2B-3DBE-CE2A-1659-FCBBDAD00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1817-856F-4F84-8627-1F51DACB3B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2030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7B70C200-949F-BB08-EAAC-7FA174FF50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8F641-FE7A-4F03-A5A8-63AC63CED1AA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546C065-3EF0-C3C4-C51B-CC37827AD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AD0558D-4D82-B5C4-378F-CB416F3B4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F8D3A-887D-4274-BDE9-839DA2F949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417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BD1A12-DF6D-BD7A-A9B2-4CDC4253828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498040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9BD7141-77D6-A072-64E9-425E14D6DF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F435F-0E90-4A82-94FE-79A84160B1C6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75A9331-00CE-51ED-6D32-5DB808247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EE75099-6E8D-8DD9-9306-5C9689C7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577B-E451-4DCC-8C3D-BD8D480C90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53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B839C68-8976-AD58-6B6E-3C9E254E43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09BA6-A2B8-4AEF-8399-0A5E19043157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3CECE6A-2138-636A-0A1D-AE1147A02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5A54F89-F9EA-4AC4-B544-0CB31EB0A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529C9-BD0A-4BE9-85F3-EE88FC3895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787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4B959F-EDE8-A934-878A-AFDC5C84CC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173F1-8979-4BBF-8508-3C93344739E7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ED4C86-52F6-2137-21B0-D9ED7AC56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5FA8C-B05D-A79E-7120-2FA2171F0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D9447-743A-4E7B-979E-967768BF9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2674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850AED-6F10-813F-F9A0-95411038FF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D4B31-F11B-44BF-AF9A-DEE2F7D27EBA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EC7421-D139-44AC-5DBE-A0FF9C189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79FFFE-02D3-5E28-8E42-5EF06BB22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D425E-A2D1-4AB3-949E-96B5E1A6F3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661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1AEF152-98E3-71AA-3C28-EB95F7E87D8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  <a:prstGeom prst="rect">
            <a:avLst/>
          </a:prstGeo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410075203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7558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821AD0D3-9726-9F7F-D175-419A0BDA22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5087938"/>
            <a:ext cx="121285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496FD9-6C8E-6EE6-334D-C14A9B2A5B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6114829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4F0F45D-BCD3-4D21-6C28-CF6408A566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04157439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3047FF-3030-B906-3ED0-6672D2347BF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6411300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C907E31-F088-7B3B-1757-85814E8C58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11595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738550D-4BD5-55DC-D695-043AC150FD5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14031569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A8949B-85A7-081D-ED97-5419967244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75352959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18AE9D-E427-5248-B8B7-864A6CC10F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42936389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9C5AB7-2132-B9E5-F997-3AA335B41A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3563" y="1081088"/>
            <a:ext cx="111887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138" tIns="41275" rIns="84138" bIns="412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8B4E6D6-294D-E1B1-DD73-885C14D2E3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09DCC13-5DF8-28D7-F427-923D7B8A1F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68275" y="6237288"/>
            <a:ext cx="6529388" cy="746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84138" tIns="41275" rIns="84138" bIns="41275" numCol="1" anchor="ctr" anchorCtr="0" compatLnSpc="1"/>
          <a:lstStyle>
            <a:lvl1pPr algn="ctr" eaLnBrk="0" hangingPunct="0">
              <a:defRPr sz="2000" b="1" i="0">
                <a:solidFill>
                  <a:srgbClr val="000066"/>
                </a:solidFill>
                <a:ea typeface="幼圆" panose="02010509060101010101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  <p:pic>
        <p:nvPicPr>
          <p:cNvPr id="1029" name="图片 2">
            <a:extLst>
              <a:ext uri="{FF2B5EF4-FFF2-40B4-BE49-F238E27FC236}">
                <a16:creationId xmlns:a16="http://schemas.microsoft.com/office/drawing/2014/main" id="{4BE2D5F1-0F76-3EF4-1BD2-9B9E3754A2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65088"/>
            <a:ext cx="58515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8">
            <a:extLst>
              <a:ext uri="{FF2B5EF4-FFF2-40B4-BE49-F238E27FC236}">
                <a16:creationId xmlns:a16="http://schemas.microsoft.com/office/drawing/2014/main" id="{52FB1145-D301-5757-07A0-97CE13BB64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6054725"/>
            <a:ext cx="1028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38" r:id="rId1"/>
    <p:sldLayoutId id="2147484817" r:id="rId2"/>
    <p:sldLayoutId id="2147484839" r:id="rId3"/>
    <p:sldLayoutId id="2147484818" r:id="rId4"/>
    <p:sldLayoutId id="2147484819" r:id="rId5"/>
    <p:sldLayoutId id="2147484820" r:id="rId6"/>
    <p:sldLayoutId id="2147484821" r:id="rId7"/>
    <p:sldLayoutId id="2147484822" r:id="rId8"/>
    <p:sldLayoutId id="2147484823" r:id="rId9"/>
    <p:sldLayoutId id="2147484824" r:id="rId10"/>
    <p:sldLayoutId id="2147484825" r:id="rId11"/>
    <p:sldLayoutId id="2147484826" r:id="rId12"/>
  </p:sldLayoutIdLst>
  <p:transition/>
  <p:txStyles>
    <p:titleStyle>
      <a:lvl1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+mj-lt"/>
          <a:ea typeface="+mj-ea"/>
          <a:cs typeface="+mj-cs"/>
        </a:defRPr>
      </a:lvl1pPr>
      <a:lvl2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11150" indent="-311150" algn="l" defTabSz="755650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74688" indent="-249238" algn="l" defTabSz="755650" rtl="0" eaLnBrk="0" fontAlgn="base" hangingPunct="0">
        <a:spcBef>
          <a:spcPct val="40000"/>
        </a:spcBef>
        <a:spcAft>
          <a:spcPct val="40000"/>
        </a:spcAft>
        <a:buClr>
          <a:srgbClr val="333399"/>
        </a:buClr>
        <a:buFont typeface="Wingdings" panose="05000000000000000000" pitchFamily="2" charset="2"/>
        <a:buChar char="|"/>
        <a:defRPr sz="2800">
          <a:solidFill>
            <a:srgbClr val="000066"/>
          </a:solidFill>
          <a:latin typeface="+mn-lt"/>
          <a:ea typeface="+mn-ea"/>
        </a:defRPr>
      </a:lvl2pPr>
      <a:lvl3pPr marL="1038225" indent="-206375" algn="l" defTabSz="755650" rtl="0" eaLnBrk="0" fontAlgn="base" hangingPunct="0">
        <a:spcBef>
          <a:spcPct val="20000"/>
        </a:spcBef>
        <a:spcAft>
          <a:spcPct val="0"/>
        </a:spcAft>
        <a:buClr>
          <a:srgbClr val="FF6699"/>
        </a:buClr>
        <a:buFont typeface="Wingdings" panose="05000000000000000000" pitchFamily="2" charset="2"/>
        <a:buChar char="{"/>
        <a:defRPr sz="2400">
          <a:solidFill>
            <a:schemeClr val="tx1"/>
          </a:solidFill>
          <a:latin typeface="+mn-lt"/>
          <a:ea typeface="+mn-ea"/>
        </a:defRPr>
      </a:lvl3pPr>
      <a:lvl4pPr marL="1454150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660033"/>
          </a:solidFill>
          <a:latin typeface="+mn-lt"/>
          <a:ea typeface="+mn-ea"/>
        </a:defRPr>
      </a:lvl4pPr>
      <a:lvl5pPr marL="1870075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3272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7844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2416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6988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9F3FD31-D70B-BC66-8CE5-2E0FE5B909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pic>
        <p:nvPicPr>
          <p:cNvPr id="2057" name="图片 12">
            <a:extLst>
              <a:ext uri="{FF2B5EF4-FFF2-40B4-BE49-F238E27FC236}">
                <a16:creationId xmlns:a16="http://schemas.microsoft.com/office/drawing/2014/main" id="{3B5F9889-2422-C89D-2F7B-E3BB616A21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177800"/>
            <a:ext cx="58515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27" r:id="rId1"/>
    <p:sldLayoutId id="2147484828" r:id="rId2"/>
    <p:sldLayoutId id="2147484829" r:id="rId3"/>
    <p:sldLayoutId id="2147484830" r:id="rId4"/>
    <p:sldLayoutId id="2147484831" r:id="rId5"/>
    <p:sldLayoutId id="2147484832" r:id="rId6"/>
    <p:sldLayoutId id="2147484833" r:id="rId7"/>
    <p:sldLayoutId id="2147484834" r:id="rId8"/>
    <p:sldLayoutId id="2147484835" r:id="rId9"/>
    <p:sldLayoutId id="2147484836" r:id="rId10"/>
    <p:sldLayoutId id="2147484837" r:id="rId11"/>
    <p:sldLayoutId id="2147484840" r:id="rId12"/>
    <p:sldLayoutId id="2147484841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f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5.wmf"/><Relationship Id="rId10" Type="http://schemas.openxmlformats.org/officeDocument/2006/relationships/image" Target="../media/image32.jpe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ideo" Target="../media/media4.mp4"/><Relationship Id="rId13" Type="http://schemas.microsoft.com/office/2007/relationships/media" Target="../media/media7.mp4"/><Relationship Id="rId18" Type="http://schemas.openxmlformats.org/officeDocument/2006/relationships/image" Target="../media/image42.png"/><Relationship Id="rId3" Type="http://schemas.microsoft.com/office/2007/relationships/media" Target="../media/media2.mp4"/><Relationship Id="rId21" Type="http://schemas.openxmlformats.org/officeDocument/2006/relationships/image" Target="../media/image45.png"/><Relationship Id="rId7" Type="http://schemas.microsoft.com/office/2007/relationships/media" Target="../media/media4.mp4"/><Relationship Id="rId12" Type="http://schemas.openxmlformats.org/officeDocument/2006/relationships/video" Target="../media/media6.mp4"/><Relationship Id="rId17" Type="http://schemas.openxmlformats.org/officeDocument/2006/relationships/image" Target="../media/image41.png"/><Relationship Id="rId2" Type="http://schemas.openxmlformats.org/officeDocument/2006/relationships/video" Target="../media/media1.mp4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microsoft.com/office/2007/relationships/media" Target="../media/media6.mp4"/><Relationship Id="rId5" Type="http://schemas.microsoft.com/office/2007/relationships/media" Target="../media/media3.mp4"/><Relationship Id="rId15" Type="http://schemas.openxmlformats.org/officeDocument/2006/relationships/slideLayout" Target="../slideLayouts/slideLayout25.xml"/><Relationship Id="rId10" Type="http://schemas.openxmlformats.org/officeDocument/2006/relationships/video" Target="../media/media5.mp4"/><Relationship Id="rId19" Type="http://schemas.openxmlformats.org/officeDocument/2006/relationships/image" Target="../media/image43.png"/><Relationship Id="rId4" Type="http://schemas.openxmlformats.org/officeDocument/2006/relationships/video" Target="../media/media2.mp4"/><Relationship Id="rId9" Type="http://schemas.microsoft.com/office/2007/relationships/media" Target="../media/media5.mp4"/><Relationship Id="rId14" Type="http://schemas.openxmlformats.org/officeDocument/2006/relationships/video" Target="../media/media7.mp4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2.jp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1.png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9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image" Target="../media/image20.jpe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ED7C147-47CA-FA55-3E10-38A677F3DB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4653135"/>
            <a:ext cx="12192000" cy="220486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584ECF-07B6-0FB7-4F57-949BB2859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768127"/>
          </a:xfrm>
          <a:prstGeom prst="rect">
            <a:avLst/>
          </a:prstGeom>
        </p:spPr>
      </p:pic>
      <p:sp>
        <p:nvSpPr>
          <p:cNvPr id="9218" name="Rectangle 9">
            <a:extLst>
              <a:ext uri="{FF2B5EF4-FFF2-40B4-BE49-F238E27FC236}">
                <a16:creationId xmlns:a16="http://schemas.microsoft.com/office/drawing/2014/main" id="{82A604BD-9F13-90D2-A0C2-A635EF93D6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050052" y="5949280"/>
            <a:ext cx="6624116" cy="746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500" dirty="0">
                <a:solidFill>
                  <a:srgbClr val="00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哈尔滨工业大学控制与仿真中心    方可</a:t>
            </a:r>
          </a:p>
        </p:txBody>
      </p:sp>
      <p:sp>
        <p:nvSpPr>
          <p:cNvPr id="9219" name="Text Box 64">
            <a:extLst>
              <a:ext uri="{FF2B5EF4-FFF2-40B4-BE49-F238E27FC236}">
                <a16:creationId xmlns:a16="http://schemas.microsoft.com/office/drawing/2014/main" id="{F4C2B7E3-DF7B-ACAD-32CF-EAC050D13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656" y="3319894"/>
            <a:ext cx="8856984" cy="840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Tx/>
              <a:buNone/>
            </a:pPr>
            <a:r>
              <a:rPr lang="zh-CN" altLang="en-US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人机的六自由度运动控制</a:t>
            </a:r>
          </a:p>
        </p:txBody>
      </p:sp>
      <p:sp>
        <p:nvSpPr>
          <p:cNvPr id="4" name="Text Box 64">
            <a:extLst>
              <a:ext uri="{FF2B5EF4-FFF2-40B4-BE49-F238E27FC236}">
                <a16:creationId xmlns:a16="http://schemas.microsoft.com/office/drawing/2014/main" id="{4F4673A8-01C3-899B-F0EE-976911E67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200479"/>
            <a:ext cx="9289032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40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无人机系统工程应用</a:t>
            </a:r>
          </a:p>
        </p:txBody>
      </p:sp>
      <p:pic>
        <p:nvPicPr>
          <p:cNvPr id="9221" name="图片 2">
            <a:extLst>
              <a:ext uri="{FF2B5EF4-FFF2-40B4-BE49-F238E27FC236}">
                <a16:creationId xmlns:a16="http://schemas.microsoft.com/office/drawing/2014/main" id="{5D575B94-20ED-93B5-7DA9-BBAB64E20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2909983"/>
            <a:ext cx="2037137" cy="174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1BB7913E-770C-8BD9-726A-C101D02B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400" y="323945"/>
            <a:ext cx="2278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lang="en-US" altLang="zh-CN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 </a:t>
            </a: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讲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7D0CB0F-A2E7-76A3-953C-2673C55063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479" y="4516418"/>
            <a:ext cx="8772376" cy="2086662"/>
          </a:xfrm>
          <a:prstGeom prst="rect">
            <a:avLst/>
          </a:prstGeom>
        </p:spPr>
      </p:pic>
      <p:pic>
        <p:nvPicPr>
          <p:cNvPr id="3" name="图片 1">
            <a:extLst>
              <a:ext uri="{FF2B5EF4-FFF2-40B4-BE49-F238E27FC236}">
                <a16:creationId xmlns:a16="http://schemas.microsoft.com/office/drawing/2014/main" id="{ED9BFDB2-6AF3-65DE-A919-AD8F50ADD0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44" y="1646203"/>
            <a:ext cx="8248650" cy="196215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0E46B8E3-136C-8F34-7A0A-6B5CE87D6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354" y="1162009"/>
            <a:ext cx="1656184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0"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期望欧拉角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56A6EAA-DDAB-8C1A-81F7-233EC17A2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2081" y="4149080"/>
            <a:ext cx="2460699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0"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Tx/>
              <a:buNone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机调速脉宽</a:t>
            </a:r>
          </a:p>
        </p:txBody>
      </p:sp>
      <p:sp>
        <p:nvSpPr>
          <p:cNvPr id="7" name="Text Box 246">
            <a:extLst>
              <a:ext uri="{FF2B5EF4-FFF2-40B4-BE49-F238E27FC236}">
                <a16:creationId xmlns:a16="http://schemas.microsoft.com/office/drawing/2014/main" id="{4EED9E37-3B7F-93CC-D26D-AAA23B6AE4C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81844" y="3727940"/>
            <a:ext cx="3249157" cy="49314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anose="02020603050405020304" pitchFamily="18" charset="0"/>
              </a:rPr>
              <a:t>X-Y</a:t>
            </a: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方向位置控制器</a:t>
            </a:r>
            <a:endParaRPr lang="en-US" altLang="zh-CN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 Box 246">
            <a:extLst>
              <a:ext uri="{FF2B5EF4-FFF2-40B4-BE49-F238E27FC236}">
                <a16:creationId xmlns:a16="http://schemas.microsoft.com/office/drawing/2014/main" id="{7BDBD042-821F-C3D4-4B26-1330B6D4C83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984432" y="6124005"/>
            <a:ext cx="2088232" cy="4766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姿态控制器</a:t>
            </a:r>
            <a:endParaRPr lang="en-US" altLang="zh-CN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Text Box 246">
            <a:extLst>
              <a:ext uri="{FF2B5EF4-FFF2-40B4-BE49-F238E27FC236}">
                <a16:creationId xmlns:a16="http://schemas.microsoft.com/office/drawing/2014/main" id="{26BB324C-6D97-672A-8BB8-87144751E3C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05780" y="4716715"/>
            <a:ext cx="1767561" cy="476669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  </a:t>
            </a:r>
            <a:endParaRPr lang="en-US" altLang="zh-CN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6DB67106-18D2-53B4-076C-CE65CCBE0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0516" y="1175785"/>
            <a:ext cx="1656184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0"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期望欧拉角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44FE32B-F223-6092-2FE0-EA494C6503B8}"/>
              </a:ext>
            </a:extLst>
          </p:cNvPr>
          <p:cNvGrpSpPr/>
          <p:nvPr/>
        </p:nvGrpSpPr>
        <p:grpSpPr>
          <a:xfrm>
            <a:off x="5981163" y="1384266"/>
            <a:ext cx="1041661" cy="720724"/>
            <a:chOff x="9426128" y="5098851"/>
            <a:chExt cx="1041661" cy="418381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8FCABDE1-9EC8-3163-8F5E-15896C3ECF39}"/>
                </a:ext>
              </a:extLst>
            </p:cNvPr>
            <p:cNvCxnSpPr/>
            <p:nvPr/>
          </p:nvCxnSpPr>
          <p:spPr>
            <a:xfrm flipV="1">
              <a:off x="9426128" y="5098851"/>
              <a:ext cx="414288" cy="418381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22A42376-DF00-7B13-13A3-D99D78B39AD4}"/>
                </a:ext>
              </a:extLst>
            </p:cNvPr>
            <p:cNvCxnSpPr/>
            <p:nvPr/>
          </p:nvCxnSpPr>
          <p:spPr>
            <a:xfrm>
              <a:off x="9840416" y="5098851"/>
              <a:ext cx="627373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C64F517-BA4B-AD9A-89E6-709857FAF2B8}"/>
              </a:ext>
            </a:extLst>
          </p:cNvPr>
          <p:cNvGrpSpPr/>
          <p:nvPr/>
        </p:nvGrpSpPr>
        <p:grpSpPr>
          <a:xfrm>
            <a:off x="6930516" y="4349135"/>
            <a:ext cx="1041661" cy="720724"/>
            <a:chOff x="9426128" y="5098851"/>
            <a:chExt cx="1041661" cy="418381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D591ED2-674B-E143-8EB9-B8A4AA9D7FF6}"/>
                </a:ext>
              </a:extLst>
            </p:cNvPr>
            <p:cNvCxnSpPr/>
            <p:nvPr/>
          </p:nvCxnSpPr>
          <p:spPr>
            <a:xfrm flipV="1">
              <a:off x="9426128" y="5098851"/>
              <a:ext cx="414288" cy="418381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10B218B1-3E46-5FAB-7EF1-72580F123D25}"/>
                </a:ext>
              </a:extLst>
            </p:cNvPr>
            <p:cNvCxnSpPr/>
            <p:nvPr/>
          </p:nvCxnSpPr>
          <p:spPr>
            <a:xfrm>
              <a:off x="9840416" y="5098851"/>
              <a:ext cx="627373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41037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4.44444E-6 L 1.875E-6 0.00024 C 0.00403 0.00047 0.00794 0.0007 0.01185 0.00139 C 0.0138 0.00162 0.01575 0.00232 0.01784 0.00278 L 0.02448 0.00417 C 0.02734 0.00556 0.03021 0.00718 0.03294 0.00857 C 0.03437 0.00903 0.03594 0.00903 0.03724 0.00996 C 0.03815 0.01042 0.03893 0.01181 0.03971 0.01274 C 0.0418 0.01482 0.04375 0.01644 0.04557 0.01875 C 0.04831 0.02153 0.05065 0.02454 0.05325 0.02732 L 0.05599 0.03033 C 0.05651 0.03218 0.05677 0.0345 0.05755 0.03612 C 0.05898 0.03936 0.06133 0.04144 0.06263 0.04491 C 0.06432 0.04908 0.06471 0.04977 0.06601 0.0551 C 0.0664 0.05649 0.0664 0.05811 0.0668 0.05926 C 0.06849 0.06436 0.07187 0.07385 0.07187 0.07408 C 0.07239 0.07732 0.07305 0.08056 0.0737 0.08403 C 0.07396 0.08612 0.07409 0.0882 0.07448 0.09005 C 0.07552 0.09399 0.07786 0.10162 0.07786 0.10186 C 0.07812 0.10394 0.07838 0.10649 0.07864 0.1088 C 0.08138 0.13912 0.0793 0.15764 0.07786 0.19607 C 0.07773 0.2 0.07721 0.20417 0.07617 0.20764 C 0.07409 0.21436 0.07018 0.21945 0.06862 0.22662 C 0.0651 0.24098 0.06901 0.22662 0.06263 0.2426 C 0.06146 0.24584 0.06028 0.24931 0.05911 0.25255 C 0.05729 0.25811 0.05482 0.2625 0.05169 0.26575 C 0.04518 0.27223 0.0388 0.27825 0.03216 0.28311 C 0.03034 0.2845 0.025 0.28843 0.02291 0.29051 C 0.01966 0.29375 0.01706 0.29862 0.01354 0.3007 C 0.01185 0.30162 0.01002 0.30209 0.00846 0.30371 C -0.00781 0.31737 0.00456 0.31112 -0.00847 0.31667 C -0.01289 0.32061 -0.01393 0.32153 -0.01953 0.32547 C -0.02175 0.32709 -0.02396 0.32848 -0.0263 0.32987 C -0.0293 0.33149 -0.03255 0.33241 -0.03542 0.33403 C -0.03763 0.33519 -0.03945 0.3375 -0.04154 0.33866 C -0.04401 0.33982 -0.04662 0.34005 -0.04896 0.34144 C -0.06133 0.34815 -0.06901 0.3551 -0.08125 0.36042 C -0.08399 0.36158 -0.09336 0.36366 -0.09727 0.36459 C -0.10912 0.37338 -0.09909 0.3669 -0.11953 0.37338 C -0.13945 0.37987 -0.10873 0.37176 -0.1362 0.38357 C -0.14466 0.38704 -0.15248 0.38727 -0.16094 0.38936 C -0.16263 0.38982 -0.16419 0.39051 -0.16589 0.39098 C -0.18229 0.40186 -0.16719 0.39283 -0.19232 0.40232 C -0.20117 0.40602 -0.21029 0.40973 -0.21927 0.41412 C -0.22526 0.4169 -0.23086 0.42176 -0.23685 0.42431 C -0.23932 0.42524 -0.24141 0.42616 -0.24375 0.42732 C -0.24649 0.42848 -0.24935 0.43056 -0.25222 0.43149 C -0.26003 0.43426 -0.26797 0.43658 -0.27578 0.43889 C -0.27891 0.43982 -0.29219 0.44144 -0.2944 0.44167 C -0.29987 0.4426 -0.30521 0.44399 -0.31068 0.44468 C -0.31901 0.44561 -0.32748 0.44561 -0.33607 0.44607 C -0.3569 0.45695 -0.32826 0.44352 -0.35964 0.45186 C -0.36537 0.45325 -0.37084 0.45718 -0.37656 0.45926 C -0.38086 0.46065 -0.38503 0.46181 -0.38932 0.46343 C -0.39076 0.46412 -0.39193 0.46575 -0.39349 0.46644 C -0.40222 0.47014 -0.41094 0.47269 -0.41979 0.47662 C -0.43607 0.48403 -0.42813 0.48125 -0.44336 0.48519 L -0.4612 0.497 C -0.46341 0.49838 -0.46576 0.5 -0.46797 0.50116 C -0.47383 0.50463 -0.47982 0.50903 -0.48581 0.51158 C -0.48763 0.51227 -0.49623 0.51575 -0.49857 0.51737 C -0.50469 0.5213 -0.503 0.52338 -0.51016 0.52616 C -0.51419 0.52755 -0.52201 0.52894 -0.52201 0.52917 C -0.52422 0.53033 -0.52604 0.53195 -0.52813 0.53334 C -0.52917 0.53403 -0.53034 0.53403 -0.53138 0.53473 C -0.53242 0.53542 -0.53307 0.53681 -0.53399 0.5375 C -0.53685 0.54028 -0.53633 0.54051 -0.53633 0.5375 " pathEditMode="relative" rAng="0" ptsTypes="AAAAAAAAAAAAAAAAAAAAAAAAAAAAAAAAAAAAAAAAAAAAAAAAAAAAAAAAAAAAAAAAAAA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826" y="2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66D293F-815B-3153-3A30-96BA39745C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2508085"/>
            <a:ext cx="10295130" cy="2635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id="{DCB3698B-67B5-5AB9-E500-F64D1ADAC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086" y="1932801"/>
            <a:ext cx="2460699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0"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Tx/>
              <a:buNone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机调速脉宽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2B16952-96DB-583A-040A-71957E38AF56}"/>
              </a:ext>
            </a:extLst>
          </p:cNvPr>
          <p:cNvGrpSpPr/>
          <p:nvPr/>
        </p:nvGrpSpPr>
        <p:grpSpPr>
          <a:xfrm>
            <a:off x="7104112" y="2132856"/>
            <a:ext cx="1041661" cy="1082384"/>
            <a:chOff x="9426128" y="5098851"/>
            <a:chExt cx="1041661" cy="418381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3D9AE9C-469E-FB28-76A1-D268C8CE695A}"/>
                </a:ext>
              </a:extLst>
            </p:cNvPr>
            <p:cNvCxnSpPr/>
            <p:nvPr/>
          </p:nvCxnSpPr>
          <p:spPr>
            <a:xfrm flipV="1">
              <a:off x="9426128" y="5098851"/>
              <a:ext cx="414288" cy="418381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796CF034-BAE6-A30A-64C6-1655C319A7AF}"/>
                </a:ext>
              </a:extLst>
            </p:cNvPr>
            <p:cNvCxnSpPr/>
            <p:nvPr/>
          </p:nvCxnSpPr>
          <p:spPr>
            <a:xfrm>
              <a:off x="9840416" y="5098851"/>
              <a:ext cx="627373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 Box 246">
            <a:extLst>
              <a:ext uri="{FF2B5EF4-FFF2-40B4-BE49-F238E27FC236}">
                <a16:creationId xmlns:a16="http://schemas.microsoft.com/office/drawing/2014/main" id="{233BDA65-DEA2-4133-D2AA-9BAFEA6F9D2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71949" y="5319177"/>
            <a:ext cx="2248102" cy="4766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高度控制器</a:t>
            </a:r>
            <a:endParaRPr lang="en-US" altLang="zh-CN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1233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404311CF-2223-2863-3329-2AAC164B20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X-Y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控制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7BDD2A57-46C2-9695-727D-1A6108874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0270" y="4746183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环：</a:t>
            </a:r>
          </a:p>
        </p:txBody>
      </p:sp>
      <p:graphicFrame>
        <p:nvGraphicFramePr>
          <p:cNvPr id="4" name="对象 60423">
            <a:extLst>
              <a:ext uri="{FF2B5EF4-FFF2-40B4-BE49-F238E27FC236}">
                <a16:creationId xmlns:a16="http://schemas.microsoft.com/office/drawing/2014/main" id="{F2F847F0-672F-385C-5FF6-402556C2AD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1647563"/>
              </p:ext>
            </p:extLst>
          </p:nvPr>
        </p:nvGraphicFramePr>
        <p:xfrm>
          <a:off x="3473983" y="4556643"/>
          <a:ext cx="6015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393480" progId="Equation.DSMT4">
                  <p:embed/>
                </p:oleObj>
              </mc:Choice>
              <mc:Fallback>
                <p:oleObj name="Equation" r:id="rId2" imgW="2730240" imgH="393480" progId="Equation.DSMT4">
                  <p:embed/>
                  <p:pic>
                    <p:nvPicPr>
                      <p:cNvPr id="15" name="对象 60423">
                        <a:extLst>
                          <a:ext uri="{FF2B5EF4-FFF2-40B4-BE49-F238E27FC236}">
                            <a16:creationId xmlns:a16="http://schemas.microsoft.com/office/drawing/2014/main" id="{B465FA4F-EE0B-D932-E091-6EBB655957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983" y="4556643"/>
                        <a:ext cx="6015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74C05CC5-5704-13BA-5A31-C59AFB7CC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0270" y="5480397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环：</a:t>
            </a:r>
          </a:p>
        </p:txBody>
      </p:sp>
      <p:graphicFrame>
        <p:nvGraphicFramePr>
          <p:cNvPr id="7" name="对象 60425">
            <a:extLst>
              <a:ext uri="{FF2B5EF4-FFF2-40B4-BE49-F238E27FC236}">
                <a16:creationId xmlns:a16="http://schemas.microsoft.com/office/drawing/2014/main" id="{7AC39B67-57ED-239B-0759-F516C3CB88F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6027408"/>
              </p:ext>
            </p:extLst>
          </p:nvPr>
        </p:nvGraphicFramePr>
        <p:xfrm>
          <a:off x="3439058" y="5518668"/>
          <a:ext cx="2878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41300" progId="Equation.DSMT4">
                  <p:embed/>
                </p:oleObj>
              </mc:Choice>
              <mc:Fallback>
                <p:oleObj name="Equation" r:id="rId4" imgW="1600200" imgH="241300" progId="Equation.DSMT4">
                  <p:embed/>
                  <p:pic>
                    <p:nvPicPr>
                      <p:cNvPr id="17" name="对象 60425">
                        <a:extLst>
                          <a:ext uri="{FF2B5EF4-FFF2-40B4-BE49-F238E27FC236}">
                            <a16:creationId xmlns:a16="http://schemas.microsoft.com/office/drawing/2014/main" id="{7258801E-5E33-2FBE-D4C4-4735306804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058" y="5518668"/>
                        <a:ext cx="2878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0426">
            <a:extLst>
              <a:ext uri="{FF2B5EF4-FFF2-40B4-BE49-F238E27FC236}">
                <a16:creationId xmlns:a16="http://schemas.microsoft.com/office/drawing/2014/main" id="{0EF39F65-1721-50A7-C418-6358A85A224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5525372"/>
              </p:ext>
            </p:extLst>
          </p:nvPr>
        </p:nvGraphicFramePr>
        <p:xfrm>
          <a:off x="4555070" y="6140968"/>
          <a:ext cx="500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600" imgH="393700" progId="Equation.DSMT4">
                  <p:embed/>
                </p:oleObj>
              </mc:Choice>
              <mc:Fallback>
                <p:oleObj name="Equation" r:id="rId6" imgW="2387600" imgH="393700" progId="Equation.DSMT4">
                  <p:embed/>
                  <p:pic>
                    <p:nvPicPr>
                      <p:cNvPr id="18" name="对象 60426">
                        <a:extLst>
                          <a:ext uri="{FF2B5EF4-FFF2-40B4-BE49-F238E27FC236}">
                            <a16:creationId xmlns:a16="http://schemas.microsoft.com/office/drawing/2014/main" id="{9A66F2FB-B6DA-68B2-EEAF-B953BD3D0B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070" y="6140968"/>
                        <a:ext cx="5003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1">
            <a:extLst>
              <a:ext uri="{FF2B5EF4-FFF2-40B4-BE49-F238E27FC236}">
                <a16:creationId xmlns:a16="http://schemas.microsoft.com/office/drawing/2014/main" id="{CE3BBFCD-2B05-325F-B9DE-0942A3F8E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17899"/>
              </p:ext>
            </p:extLst>
          </p:nvPr>
        </p:nvGraphicFramePr>
        <p:xfrm>
          <a:off x="6390220" y="5399606"/>
          <a:ext cx="36734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400" imgH="393700" progId="Equation.DSMT4">
                  <p:embed/>
                </p:oleObj>
              </mc:Choice>
              <mc:Fallback>
                <p:oleObj name="Equation" r:id="rId8" imgW="2311400" imgH="393700" progId="Equation.DSMT4">
                  <p:embed/>
                  <p:pic>
                    <p:nvPicPr>
                      <p:cNvPr id="19" name="对象 11">
                        <a:extLst>
                          <a:ext uri="{FF2B5EF4-FFF2-40B4-BE49-F238E27FC236}">
                            <a16:creationId xmlns:a16="http://schemas.microsoft.com/office/drawing/2014/main" id="{B94A1CFC-E732-5B7A-F704-B5CCFB337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220" y="5399606"/>
                        <a:ext cx="36734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>
            <a:extLst>
              <a:ext uri="{FF2B5EF4-FFF2-40B4-BE49-F238E27FC236}">
                <a16:creationId xmlns:a16="http://schemas.microsoft.com/office/drawing/2014/main" id="{98698180-1363-6352-E205-7A478F23E7B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75" y="2496268"/>
            <a:ext cx="8712224" cy="1885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46">
            <a:extLst>
              <a:ext uri="{FF2B5EF4-FFF2-40B4-BE49-F238E27FC236}">
                <a16:creationId xmlns:a16="http://schemas.microsoft.com/office/drawing/2014/main" id="{BBAB7377-9D60-C630-22AF-3A960E356CE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00118" y="1823168"/>
            <a:ext cx="576262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2" name="对象 7">
            <a:extLst>
              <a:ext uri="{FF2B5EF4-FFF2-40B4-BE49-F238E27FC236}">
                <a16:creationId xmlns:a16="http://schemas.microsoft.com/office/drawing/2014/main" id="{DC07407C-6E2E-F218-FE54-887DC1C2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13682"/>
              </p:ext>
            </p:extLst>
          </p:nvPr>
        </p:nvGraphicFramePr>
        <p:xfrm>
          <a:off x="6816080" y="1818406"/>
          <a:ext cx="1552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863" imgH="190417" progId="Equation.DSMT4">
                  <p:embed/>
                </p:oleObj>
              </mc:Choice>
              <mc:Fallback>
                <p:oleObj name="Equation" r:id="rId11" imgW="545863" imgH="190417" progId="Equation.DSMT4">
                  <p:embed/>
                  <p:pic>
                    <p:nvPicPr>
                      <p:cNvPr id="13" name="对象 7">
                        <a:extLst>
                          <a:ext uri="{FF2B5EF4-FFF2-40B4-BE49-F238E27FC236}">
                            <a16:creationId xmlns:a16="http://schemas.microsoft.com/office/drawing/2014/main" id="{36AFC053-E954-42F7-D8CB-DC7FD826A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1818406"/>
                        <a:ext cx="15525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4">
            <a:extLst>
              <a:ext uri="{FF2B5EF4-FFF2-40B4-BE49-F238E27FC236}">
                <a16:creationId xmlns:a16="http://schemas.microsoft.com/office/drawing/2014/main" id="{6942D3C6-C212-429E-7C23-D94F0E548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08234"/>
              </p:ext>
            </p:extLst>
          </p:nvPr>
        </p:nvGraphicFramePr>
        <p:xfrm>
          <a:off x="3217218" y="1675531"/>
          <a:ext cx="28130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800" imgH="381000" progId="Equation.DSMT4">
                  <p:embed/>
                </p:oleObj>
              </mc:Choice>
              <mc:Fallback>
                <p:oleObj name="Equation" r:id="rId13" imgW="1066800" imgH="381000" progId="Equation.DSMT4">
                  <p:embed/>
                  <p:pic>
                    <p:nvPicPr>
                      <p:cNvPr id="20" name="对象 4">
                        <a:extLst>
                          <a:ext uri="{FF2B5EF4-FFF2-40B4-BE49-F238E27FC236}">
                            <a16:creationId xmlns:a16="http://schemas.microsoft.com/office/drawing/2014/main" id="{4EFE053F-3F3D-7915-831A-A2B22E4E7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218" y="1675531"/>
                        <a:ext cx="28130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2">
            <a:extLst>
              <a:ext uri="{FF2B5EF4-FFF2-40B4-BE49-F238E27FC236}">
                <a16:creationId xmlns:a16="http://schemas.microsoft.com/office/drawing/2014/main" id="{9025B710-7AA5-F53B-FCAA-7AFFB4AA2AD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48128" y="5143058"/>
            <a:ext cx="206533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12">
            <a:extLst>
              <a:ext uri="{FF2B5EF4-FFF2-40B4-BE49-F238E27FC236}">
                <a16:creationId xmlns:a16="http://schemas.microsoft.com/office/drawing/2014/main" id="{F8A7786B-01D3-4C67-C6A9-DC2F7C5B4D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87888" y="5157192"/>
            <a:ext cx="63770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2">
            <a:extLst>
              <a:ext uri="{FF2B5EF4-FFF2-40B4-BE49-F238E27FC236}">
                <a16:creationId xmlns:a16="http://schemas.microsoft.com/office/drawing/2014/main" id="{A037C0BA-7626-CC7C-3A40-243FCDCEE2E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76311" y="5959993"/>
            <a:ext cx="115395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12">
            <a:extLst>
              <a:ext uri="{FF2B5EF4-FFF2-40B4-BE49-F238E27FC236}">
                <a16:creationId xmlns:a16="http://schemas.microsoft.com/office/drawing/2014/main" id="{6D92C463-A08D-D6E4-918A-E953043B6A8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16080" y="5805264"/>
            <a:ext cx="288032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12">
            <a:extLst>
              <a:ext uri="{FF2B5EF4-FFF2-40B4-BE49-F238E27FC236}">
                <a16:creationId xmlns:a16="http://schemas.microsoft.com/office/drawing/2014/main" id="{BA7CD610-CD20-728D-DCA9-1A84715867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15729" y="6741368"/>
            <a:ext cx="3620631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0505273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692" y="2564904"/>
            <a:ext cx="6336704" cy="25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级联控制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六自由度运动控制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传感器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875135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A-B点飞行-正常速度">
            <a:hlinkClick r:id="" action="ppaction://media"/>
            <a:extLst>
              <a:ext uri="{FF2B5EF4-FFF2-40B4-BE49-F238E27FC236}">
                <a16:creationId xmlns:a16="http://schemas.microsoft.com/office/drawing/2014/main" id="{0E207BC1-10C4-15C7-F60F-B62004177BB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5460" y="1196752"/>
            <a:ext cx="9721080" cy="5468108"/>
          </a:xfrm>
          <a:prstGeom prst="rect">
            <a:avLst/>
          </a:prstGeom>
        </p:spPr>
      </p:pic>
      <p:pic>
        <p:nvPicPr>
          <p:cNvPr id="3" name="A-B点飞行-正常速度">
            <a:hlinkClick r:id="" action="ppaction://media"/>
            <a:extLst>
              <a:ext uri="{FF2B5EF4-FFF2-40B4-BE49-F238E27FC236}">
                <a16:creationId xmlns:a16="http://schemas.microsoft.com/office/drawing/2014/main" id="{5FA56149-A1E7-64D4-EB00-A54D00958EC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5459" y="1196751"/>
            <a:ext cx="9721079" cy="5468107"/>
          </a:xfrm>
          <a:prstGeom prst="rect">
            <a:avLst/>
          </a:prstGeom>
        </p:spPr>
      </p:pic>
      <p:pic>
        <p:nvPicPr>
          <p:cNvPr id="4" name="A-B点飞行-慢镜头-初始定格">
            <a:hlinkClick r:id="" action="ppaction://media"/>
            <a:extLst>
              <a:ext uri="{FF2B5EF4-FFF2-40B4-BE49-F238E27FC236}">
                <a16:creationId xmlns:a16="http://schemas.microsoft.com/office/drawing/2014/main" id="{588C6AF2-9B3B-5508-ACE7-A1F35C782E49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5456" y="1196749"/>
            <a:ext cx="9721079" cy="5468107"/>
          </a:xfrm>
          <a:prstGeom prst="rect">
            <a:avLst/>
          </a:prstGeom>
        </p:spPr>
      </p:pic>
      <p:pic>
        <p:nvPicPr>
          <p:cNvPr id="6" name="A-B点飞行-慢镜头-中间定格">
            <a:hlinkClick r:id="" action="ppaction://media"/>
            <a:extLst>
              <a:ext uri="{FF2B5EF4-FFF2-40B4-BE49-F238E27FC236}">
                <a16:creationId xmlns:a16="http://schemas.microsoft.com/office/drawing/2014/main" id="{FDB06F3E-2BD6-8519-663B-B69C005D2113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35456" y="1196749"/>
            <a:ext cx="9721079" cy="5468107"/>
          </a:xfrm>
          <a:prstGeom prst="rect">
            <a:avLst/>
          </a:prstGeom>
        </p:spPr>
      </p:pic>
      <p:pic>
        <p:nvPicPr>
          <p:cNvPr id="7" name="A-B点飞行-慢镜头-最终定格">
            <a:hlinkClick r:id="" action="ppaction://media"/>
            <a:extLst>
              <a:ext uri="{FF2B5EF4-FFF2-40B4-BE49-F238E27FC236}">
                <a16:creationId xmlns:a16="http://schemas.microsoft.com/office/drawing/2014/main" id="{E550B35A-20E9-401B-EE72-27D085F4FA79}"/>
              </a:ext>
            </a:extLst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35456" y="1196745"/>
            <a:ext cx="9721079" cy="5468107"/>
          </a:xfrm>
          <a:prstGeom prst="rect">
            <a:avLst/>
          </a:prstGeom>
        </p:spPr>
      </p:pic>
      <p:pic>
        <p:nvPicPr>
          <p:cNvPr id="8" name="A-B点飞行-慢镜头">
            <a:hlinkClick r:id="" action="ppaction://media"/>
            <a:extLst>
              <a:ext uri="{FF2B5EF4-FFF2-40B4-BE49-F238E27FC236}">
                <a16:creationId xmlns:a16="http://schemas.microsoft.com/office/drawing/2014/main" id="{857A7FC9-18F5-1730-C1B1-CEF74176153B}"/>
              </a:ext>
            </a:extLst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9568" y="1216648"/>
            <a:ext cx="9706967" cy="5460169"/>
          </a:xfrm>
          <a:prstGeom prst="rect">
            <a:avLst/>
          </a:prstGeom>
        </p:spPr>
      </p:pic>
      <p:pic>
        <p:nvPicPr>
          <p:cNvPr id="9" name="B-C点飞行-正常速度">
            <a:hlinkClick r:id="" action="ppaction://media"/>
            <a:extLst>
              <a:ext uri="{FF2B5EF4-FFF2-40B4-BE49-F238E27FC236}">
                <a16:creationId xmlns:a16="http://schemas.microsoft.com/office/drawing/2014/main" id="{AB087EFD-A487-6E0B-07C2-6DF61477A91E}"/>
              </a:ext>
            </a:extLst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49568" y="1196741"/>
            <a:ext cx="9721079" cy="5468107"/>
          </a:xfrm>
          <a:prstGeom prst="rect">
            <a:avLst/>
          </a:prstGeom>
        </p:spPr>
      </p:pic>
      <p:pic>
        <p:nvPicPr>
          <p:cNvPr id="10" name="B-C点飞行-慢镜头">
            <a:hlinkClick r:id="" action="ppaction://media"/>
            <a:extLst>
              <a:ext uri="{FF2B5EF4-FFF2-40B4-BE49-F238E27FC236}">
                <a16:creationId xmlns:a16="http://schemas.microsoft.com/office/drawing/2014/main" id="{2A273AD4-540B-E2CE-4936-D583D3CE1633}"/>
              </a:ext>
            </a:extLst>
          </p:cNvPr>
          <p:cNvPicPr>
            <a:picLocks noChangeAspect="1"/>
          </p:cNvPicPr>
          <p:nvPr>
            <a:vide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59115" y="1216648"/>
            <a:ext cx="9721079" cy="54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7788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552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3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279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5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256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5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39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56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1198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68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411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80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1169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8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 mute="1">
                <p:cTn id="8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 mute="1">
                <p:cTn id="9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 mute="1">
                <p:cTn id="9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 mute="1">
                <p:cTn id="9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 mute="1">
                <p:cTn id="9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 mute="1">
                <p:cTn id="94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 mute="1">
                <p:cTn id="95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95670137-865F-9C6F-BF28-6210AFB9CC0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X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位置控制</a:t>
            </a: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1D43288A-7FD1-F3B2-C66A-272ED027C7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4232" y="1141271"/>
            <a:ext cx="3528392" cy="2647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C0AAFC0C-A922-AC2C-0F82-A15140308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31" y="2006333"/>
            <a:ext cx="76803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x+f_Last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x_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P_1_x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I_1_x;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v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x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x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727C07-DF9B-D844-7582-7C23C3820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60" y="4211504"/>
            <a:ext cx="110379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-K_P_2_x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x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- K_D_2_x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x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x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/ C_INTER - K_I_2_x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v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*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mbda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90ED511-2BAC-54A2-52F6-BB89EC10A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60" y="5805264"/>
            <a:ext cx="5195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oll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atan2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cos(pitch))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982576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B55B278D-8A0B-ABB7-884E-209CA580432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Y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位置控制</a:t>
            </a: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556E0718-56BE-756D-AFCB-010E5C9578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72" y="1323979"/>
            <a:ext cx="277177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F9550F3-4B99-9414-3113-ABA167F5E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2066072"/>
            <a:ext cx="77406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y+f_Last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y_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P_1_y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I_1_y;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v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y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_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y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0E4EDA-A8C0-D29A-DB00-5C7C2D755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250" y="4157423"/>
            <a:ext cx="1064731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-K_P_2_y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y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- K_D_2_y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y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y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/ C_INTER - K_I_2_y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v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*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mbda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E063E62-4D75-932B-FB57-8D1CC7D47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250" y="5775647"/>
            <a:ext cx="5195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itch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atan2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cos(roll))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795665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079911CE-3D09-AA2C-EED8-D52685108E5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Z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位置控制</a:t>
            </a: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A40BB3AC-FCCB-C030-CF49-FF73C0F368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368" y="1196752"/>
            <a:ext cx="3937972" cy="2954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A6F077B1-6E6A-41EC-AA12-9B4E485CB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2075364"/>
            <a:ext cx="82089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z+f_Last_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z_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P_1_z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I_1_z;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v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z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z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77FC28-C340-9704-0199-6E0503D55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01" y="3933056"/>
            <a:ext cx="96487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-K_P_2_z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z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- K_D_2_z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vz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vz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/ C_INTER - K_I_2_z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v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*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mbda_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AE0AA35-316C-419D-3D84-F81FCD539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5517232"/>
            <a:ext cx="78488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1_z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Delta_Motor2_z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h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3_z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h;      Delta_Motor4_z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h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127695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5B5218E3-693D-BB95-B855-460C61782A8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俯仰控制</a:t>
            </a:r>
          </a:p>
        </p:txBody>
      </p:sp>
      <p:pic>
        <p:nvPicPr>
          <p:cNvPr id="3" name="Picture 8" descr="四旋翼无人机运动学受力分析">
            <a:extLst>
              <a:ext uri="{FF2B5EF4-FFF2-40B4-BE49-F238E27FC236}">
                <a16:creationId xmlns:a16="http://schemas.microsoft.com/office/drawing/2014/main" id="{C61A71E5-AD52-314B-8A1A-7E88E281B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9129" y="1192017"/>
            <a:ext cx="2008027" cy="1609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8521D314-30FB-1B81-A2B4-ECFF50633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54" y="2424092"/>
            <a:ext cx="1130369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+= 0.5 * (f_ pitch +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_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-f_ pitch *K_P_1_ pitch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*K_I_1_ pitch;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_e +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_e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C87D9C-5FF0-F0C5-AF84-E189199F8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53" y="4149529"/>
            <a:ext cx="1252783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-K_P_2_ pitch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_e) - K_D_2_roll *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-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_e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+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 _e) / C_INTER -  K_I_2_ pitch 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pitch;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p *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mbd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p;   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6EA37A7-7F9F-C98B-928C-61478AB21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908" y="5803703"/>
            <a:ext cx="97320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1_ pitch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p;     Delta_Motor2_ pitch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p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3_ pitch 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p;    Delta_Motor4_ pitch 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p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D6AD6FA1-B209-2FB8-DB41-0C71BE3E1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54" y="1772816"/>
            <a:ext cx="640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pit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pitch –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itch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812645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8D8F773A-FBC5-5EB0-A257-144A0E5A1BD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滚转控制</a:t>
            </a:r>
          </a:p>
        </p:txBody>
      </p:sp>
      <p:pic>
        <p:nvPicPr>
          <p:cNvPr id="3" name="Picture 8" descr="四旋翼无人机运动学受力分析">
            <a:extLst>
              <a:ext uri="{FF2B5EF4-FFF2-40B4-BE49-F238E27FC236}">
                <a16:creationId xmlns:a16="http://schemas.microsoft.com/office/drawing/2014/main" id="{FE03FE7E-F506-CEAE-4819-1316DAB89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2509" y="1103399"/>
            <a:ext cx="2900836" cy="232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CEA860C9-A2E7-4658-DE70-EAD905F34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54" y="2424092"/>
            <a:ext cx="1130369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roll+f_Last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_roll_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P_1_roll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*K_I_1_roll;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gyro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_roll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_roll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932DE1-DF83-F034-56B9-917FFE154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03" y="4149529"/>
            <a:ext cx="112531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-K_P_2_roll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_roll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- K_D_2_roll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_roll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_roll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/ C_INTER -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K_I_2_roll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gyro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r *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mbd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r;   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C1DB350-6CD1-BBBE-7387-6A1BEC3BA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908" y="5803703"/>
            <a:ext cx="97320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1_roll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r;     Delta_Motor2_roll 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r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3_roll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r;    Delta_Motor4_roll 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r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5BB48633-CE64-5A6F-8230-A201F2FEF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54" y="1772816"/>
            <a:ext cx="640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rol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roll –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oll_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082810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976" y="2636912"/>
            <a:ext cx="5688632" cy="249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姿级联控制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自由度运动控制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传感器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398613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D14848EB-462E-B15F-2F3E-E9448538259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偏航控制</a:t>
            </a:r>
          </a:p>
        </p:txBody>
      </p:sp>
      <p:pic>
        <p:nvPicPr>
          <p:cNvPr id="3" name="Picture 8" descr="四旋翼无人机运动学受力分析">
            <a:extLst>
              <a:ext uri="{FF2B5EF4-FFF2-40B4-BE49-F238E27FC236}">
                <a16:creationId xmlns:a16="http://schemas.microsoft.com/office/drawing/2014/main" id="{28E1FE68-2AFA-91E8-BD71-FBBE8AD26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00" y="1384013"/>
            <a:ext cx="2116945" cy="1697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AA855794-7686-629A-0F8C-5A317FF84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930" y="2424092"/>
            <a:ext cx="1130369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+= 0.5 * (f_ yaw +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_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-f_ yaw *K_P_1_ yaw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* K_I_1_ yaw;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+= 0.5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_e +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_e) * C_INTE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E1C53C-B648-1EAF-DE4F-DB76AFC86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79" y="4149529"/>
            <a:ext cx="116646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_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-K_P_2_ yaw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_e) - K_D_2_ yaw *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-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_e -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+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st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 _e) / C_INTER -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K_I_2_ yaw 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Acc_gyr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_ yaw;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y *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Lambd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y;   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915EEC6-8254-1CEF-B8D5-61858885B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84" y="5803703"/>
            <a:ext cx="97320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1_ yaw 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y;      Delta_Motor2_ yaw 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y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lta_Motor3_ yaw = -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y;      Delta_Motor4_ yaw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_y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E7305724-A814-2735-7F54-E8FB2A9C4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930" y="1772816"/>
            <a:ext cx="640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_ya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yaw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759147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自由度运动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FC725C59-23AC-993F-3DD8-4CF474AC584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机驱动脉宽的叠加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6CEBF2B-F530-3B33-2974-724C03CBC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2078037"/>
            <a:ext cx="835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otor1 = INIT_W + Delta_Motor1_roll + Delta_Motor1_pitch +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262632C6-4386-61E9-E77A-7E9077A9B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2552700"/>
            <a:ext cx="5038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Delta_Motor1_yaw + Delta_Motor1_z;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DA86CDFC-97B3-DC09-AB7B-408468C8E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254375"/>
            <a:ext cx="835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otor2 = INIT_W + Delta_Motor2_roll + Delta_Motor2_pitch +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13">
            <a:extLst>
              <a:ext uri="{FF2B5EF4-FFF2-40B4-BE49-F238E27FC236}">
                <a16:creationId xmlns:a16="http://schemas.microsoft.com/office/drawing/2014/main" id="{5788BC6B-CDE3-8085-958C-83FA42A37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3730625"/>
            <a:ext cx="5038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Delta_Motor2_yaw + Delta_Motor2_z;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D7043BC0-85E4-7BEC-C78D-0E899B3F7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4484687"/>
            <a:ext cx="835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otor3 = INIT_W + Delta_Motor3_roll + Delta_Motor3_pitch +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65CC8A5-69C3-2D54-B31D-E52D4D0FC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4959350"/>
            <a:ext cx="5038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Delta_Motor3_yaw + Delta_Motor3_z;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849BE76-42D3-D72B-C3D4-A94683A97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5661025"/>
            <a:ext cx="835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otor4 = INIT_W + Delta_Motor4_roll + Delta_Motor4_pitch +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22D7F42-A363-A580-AF0C-2F9004257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6135687"/>
            <a:ext cx="5038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Delta_Motor4_yaw + Delta_Motor4_z;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9948F7F6-112E-D053-289F-357C828277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7877" y="1511513"/>
            <a:ext cx="2909160" cy="2182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四旋翼无人机运动学受力分析">
            <a:extLst>
              <a:ext uri="{FF2B5EF4-FFF2-40B4-BE49-F238E27FC236}">
                <a16:creationId xmlns:a16="http://schemas.microsoft.com/office/drawing/2014/main" id="{A653DDDA-8CC8-00A4-3D4B-63DEE23AA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4079" y="4221088"/>
            <a:ext cx="2872958" cy="2303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354780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3612" y="2564904"/>
            <a:ext cx="6336704" cy="249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级联控制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自由度运动控制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置传感器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795678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置传感器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55AF5BC3-4392-A190-E97B-8773AB3A738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关于位置传感器</a:t>
            </a: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51B5181F-AB87-D536-6292-F7EFD3AFBB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7" y="2060848"/>
            <a:ext cx="3025875" cy="287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6">
            <a:extLst>
              <a:ext uri="{FF2B5EF4-FFF2-40B4-BE49-F238E27FC236}">
                <a16:creationId xmlns:a16="http://schemas.microsoft.com/office/drawing/2014/main" id="{6B0F74FD-B4E3-987C-FCAE-4D9C3F380D7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7837" y="5013176"/>
            <a:ext cx="3025875" cy="4931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光流传感器</a:t>
            </a:r>
          </a:p>
        </p:txBody>
      </p:sp>
      <p:pic>
        <p:nvPicPr>
          <p:cNvPr id="6" name="图片 8">
            <a:extLst>
              <a:ext uri="{FF2B5EF4-FFF2-40B4-BE49-F238E27FC236}">
                <a16:creationId xmlns:a16="http://schemas.microsoft.com/office/drawing/2014/main" id="{7B6D3E2C-9E08-7060-D6BA-C77B8939D8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1433315"/>
            <a:ext cx="19542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9">
            <a:extLst>
              <a:ext uri="{FF2B5EF4-FFF2-40B4-BE49-F238E27FC236}">
                <a16:creationId xmlns:a16="http://schemas.microsoft.com/office/drawing/2014/main" id="{EC0EEF7D-F9C3-8003-418C-FECD417A1E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9867" y="1607940"/>
            <a:ext cx="20272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">
            <a:extLst>
              <a:ext uri="{FF2B5EF4-FFF2-40B4-BE49-F238E27FC236}">
                <a16:creationId xmlns:a16="http://schemas.microsoft.com/office/drawing/2014/main" id="{2835AB88-9482-43BA-072C-9863D11D3B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328" y="1412776"/>
            <a:ext cx="1611312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6">
            <a:extLst>
              <a:ext uri="{FF2B5EF4-FFF2-40B4-BE49-F238E27FC236}">
                <a16:creationId xmlns:a16="http://schemas.microsoft.com/office/drawing/2014/main" id="{278A6326-9680-CC8C-6ED5-84E2FB5EDC7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03417" y="3033515"/>
            <a:ext cx="1368425" cy="496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PS</a:t>
            </a:r>
            <a:endParaRPr lang="zh-CN" altLang="en-US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246">
            <a:extLst>
              <a:ext uri="{FF2B5EF4-FFF2-40B4-BE49-F238E27FC236}">
                <a16:creationId xmlns:a16="http://schemas.microsoft.com/office/drawing/2014/main" id="{2653F5EF-529E-6813-1191-20CF2966871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443392" y="2881115"/>
            <a:ext cx="1368425" cy="496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TK</a:t>
            </a:r>
            <a:endParaRPr lang="zh-CN" altLang="en-US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B2BFDC5D-6124-9520-AA1E-A536D11B3F4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331667" y="3861193"/>
            <a:ext cx="1368425" cy="496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WB</a:t>
            </a:r>
            <a:endParaRPr lang="zh-CN" altLang="en-US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5AD66FB-3A03-5362-9DCF-F1CC151DEF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1784" y="4653136"/>
            <a:ext cx="3108164" cy="1613186"/>
          </a:xfrm>
          <a:prstGeom prst="rect">
            <a:avLst/>
          </a:prstGeom>
        </p:spPr>
      </p:pic>
      <p:sp>
        <p:nvSpPr>
          <p:cNvPr id="15" name="Text Box 246">
            <a:extLst>
              <a:ext uri="{FF2B5EF4-FFF2-40B4-BE49-F238E27FC236}">
                <a16:creationId xmlns:a16="http://schemas.microsoft.com/office/drawing/2014/main" id="{80FCEACC-1C4D-661C-D391-00FB01C738C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828082" y="6237312"/>
            <a:ext cx="3708078" cy="4931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光学运动捕捉系统</a:t>
            </a:r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C2D07D5A-6CF1-5A6F-98EF-69B3AE80FA4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904089" y="5395568"/>
            <a:ext cx="3708078" cy="4931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tel t265 </a:t>
            </a:r>
            <a:r>
              <a:rPr lang="zh-CN" alt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度镜头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BB17A83-862B-356C-DCA4-C40EC3C9C9F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2606" y="3842119"/>
            <a:ext cx="3495675" cy="153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111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置传感器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25BBC69D-BB0A-EBDC-52F7-DDEB4B9ABC0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光流传感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344A423-4B77-86B7-79B0-DF5BDC27E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143764"/>
            <a:ext cx="3960440" cy="375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46">
            <a:extLst>
              <a:ext uri="{FF2B5EF4-FFF2-40B4-BE49-F238E27FC236}">
                <a16:creationId xmlns:a16="http://schemas.microsoft.com/office/drawing/2014/main" id="{41303925-7FBB-E9B6-CA26-83633201DE5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306698" y="6032196"/>
            <a:ext cx="3025875" cy="4931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O </a:t>
            </a:r>
            <a:r>
              <a:rPr lang="zh-CN" alt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匿名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B177E5-4C35-0F9A-224F-86431D492C4E}"/>
              </a:ext>
            </a:extLst>
          </p:cNvPr>
          <p:cNvSpPr txBox="1"/>
          <p:nvPr/>
        </p:nvSpPr>
        <p:spPr>
          <a:xfrm>
            <a:off x="6130531" y="1268760"/>
            <a:ext cx="5040560" cy="2797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集成了激光测距仪定高</a:t>
            </a:r>
            <a:endParaRPr lang="en-US" altLang="zh-CN" sz="2000" b="1" i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自带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做惯导融合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USART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串口输出多种位置数据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带上位机调参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5v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源驱动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7C5AB86-A847-3B84-F510-384E137E2DC9}"/>
              </a:ext>
            </a:extLst>
          </p:cNvPr>
          <p:cNvSpPr txBox="1"/>
          <p:nvPr/>
        </p:nvSpPr>
        <p:spPr>
          <a:xfrm>
            <a:off x="6130531" y="4343144"/>
            <a:ext cx="5040560" cy="2243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惯导融合后的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-Y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速度</a:t>
            </a:r>
            <a:endParaRPr lang="en-US" altLang="zh-CN" sz="2000" b="1" i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用于积分的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-Y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速度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瞬时高度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传感器原始值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7918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置传感器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25BBC69D-BB0A-EBDC-52F7-DDEB4B9ABC0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ANO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匿名光流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CBCC1D-3A8F-62E6-C4E7-FF5D19C56FBC}"/>
              </a:ext>
            </a:extLst>
          </p:cNvPr>
          <p:cNvSpPr txBox="1"/>
          <p:nvPr/>
        </p:nvSpPr>
        <p:spPr>
          <a:xfrm>
            <a:off x="767408" y="1802091"/>
            <a:ext cx="1010552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void USART2_IRQHandler(void)</a:t>
            </a:r>
          </a:p>
          <a:p>
            <a:r>
              <a:rPr lang="zh-CN" altLang="en-US" dirty="0"/>
              <a:t>{</a:t>
            </a:r>
          </a:p>
          <a:p>
            <a:r>
              <a:rPr lang="zh-CN" altLang="en-US" dirty="0"/>
              <a:t>    u8 reg;</a:t>
            </a:r>
          </a:p>
          <a:p>
            <a:r>
              <a:rPr lang="zh-CN" altLang="en-US" dirty="0"/>
              <a:t>    if(USART_GetITStatus(USART2, USART_IT_RXNE) != RESET)</a:t>
            </a:r>
          </a:p>
          <a:p>
            <a:r>
              <a:rPr lang="zh-CN" altLang="en-US" dirty="0"/>
              <a:t>    {</a:t>
            </a:r>
          </a:p>
          <a:p>
            <a:r>
              <a:rPr lang="zh-CN" altLang="en-US" dirty="0"/>
              <a:t>       USART_ClearITPendingBit (USART2, USART_IT_RXNE); </a:t>
            </a:r>
          </a:p>
          <a:p>
            <a:r>
              <a:rPr lang="zh-CN" altLang="en-US" dirty="0"/>
              <a:t>       reg=USART2-&gt;SR;</a:t>
            </a:r>
          </a:p>
          <a:p>
            <a:r>
              <a:rPr lang="zh-CN" altLang="en-US" dirty="0"/>
              <a:t>       reg=USART2-&gt;DR;</a:t>
            </a:r>
          </a:p>
          <a:p>
            <a:r>
              <a:rPr lang="zh-CN" altLang="en-US" dirty="0"/>
              <a:t>       reg=reg;</a:t>
            </a:r>
          </a:p>
          <a:p>
            <a:endParaRPr lang="zh-CN" altLang="en-US" dirty="0"/>
          </a:p>
          <a:p>
            <a:r>
              <a:rPr lang="zh-CN" altLang="en-US" dirty="0"/>
              <a:t>       AnoOF_GetOneByte(reg);</a:t>
            </a:r>
          </a:p>
          <a:p>
            <a:r>
              <a:rPr lang="zh-CN" altLang="en-US" dirty="0"/>
              <a:t>    }</a:t>
            </a:r>
          </a:p>
          <a:p>
            <a:r>
              <a:rPr lang="zh-CN" alt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3933247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置传感器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5749F967-6894-9C7E-D0BC-D4D75CB3232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980728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ANO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匿名光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89294D-5377-4636-D6FE-EF68D6BF591D}"/>
              </a:ext>
            </a:extLst>
          </p:cNvPr>
          <p:cNvSpPr txBox="1"/>
          <p:nvPr/>
        </p:nvSpPr>
        <p:spPr>
          <a:xfrm>
            <a:off x="623392" y="1821746"/>
            <a:ext cx="1149660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void AnoOF_GetOneByte(uint8_t data)</a:t>
            </a:r>
          </a:p>
          <a:p>
            <a:r>
              <a:rPr lang="zh-CN" altLang="en-US" sz="2000" dirty="0"/>
              <a:t>{</a:t>
            </a:r>
          </a:p>
          <a:p>
            <a:r>
              <a:rPr lang="zh-CN" altLang="en-US" sz="2000" dirty="0"/>
              <a:t>   static u8 _data_len = 0, _data_cnt = 0</a:t>
            </a:r>
            <a:r>
              <a:rPr lang="en-US" altLang="zh-CN" sz="2000" dirty="0"/>
              <a:t>, </a:t>
            </a:r>
            <a:r>
              <a:rPr lang="zh-CN" altLang="en-US" sz="2000" dirty="0"/>
              <a:t>rxstate = 0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r>
              <a:rPr lang="zh-CN" altLang="en-US" sz="2000" dirty="0"/>
              <a:t>   if (rxstate == 0 &amp;&amp; data == 0xAA)   { rxstate = 1; _datatemp[0] = data;}</a:t>
            </a:r>
          </a:p>
          <a:p>
            <a:r>
              <a:rPr lang="zh-CN" altLang="en-US" sz="2000" dirty="0"/>
              <a:t>   else if (rxstate == 1 )   { rxstate = 2; _datatemp[1] = data;}</a:t>
            </a:r>
          </a:p>
          <a:p>
            <a:r>
              <a:rPr lang="zh-CN" altLang="en-US" sz="2000" dirty="0"/>
              <a:t>   else if (rxstate == 2)   { rxstate = 3; _datatemp[2] = data;}</a:t>
            </a:r>
          </a:p>
          <a:p>
            <a:r>
              <a:rPr lang="zh-CN" altLang="en-US" sz="2000" dirty="0"/>
              <a:t>   else if (rxstate == 3 &amp;&amp; data &lt; 50)   { rxstate = 4;_datatemp[3] = data; _data_len = data;_data_cnt = 0;}</a:t>
            </a:r>
          </a:p>
          <a:p>
            <a:r>
              <a:rPr lang="zh-CN" altLang="en-US" sz="2000" dirty="0"/>
              <a:t>   else if (rxstate == 4 &amp;&amp; _data_len &gt; 0)   {_data_len--;_datatemp[4 + _data_cnt++] = data;</a:t>
            </a:r>
          </a:p>
          <a:p>
            <a:r>
              <a:rPr lang="zh-CN" altLang="en-US" sz="2000" dirty="0"/>
              <a:t>     if (_data_len == 0) rxstate = 5;}</a:t>
            </a:r>
          </a:p>
          <a:p>
            <a:r>
              <a:rPr lang="zh-CN" altLang="en-US" sz="2000" dirty="0"/>
              <a:t>   else if (rxstate == 5)   {rxstate = 6;_datatemp[4 + _data_cnt++] = data;}</a:t>
            </a:r>
          </a:p>
          <a:p>
            <a:r>
              <a:rPr lang="zh-CN" altLang="en-US" sz="2000" dirty="0"/>
              <a:t>   else if (rxstate == 6)</a:t>
            </a:r>
          </a:p>
          <a:p>
            <a:r>
              <a:rPr lang="zh-CN" altLang="en-US" sz="2000" dirty="0"/>
              <a:t>   {rxstate = 0;_datatemp[4 + _data_cnt] = data;check_time_ms[0] = 0;</a:t>
            </a:r>
          </a:p>
          <a:p>
            <a:r>
              <a:rPr lang="zh-CN" altLang="en-US" sz="2000" dirty="0"/>
              <a:t>     AnoOF_DataAnl(_datatemp, _data_cnt + 5); }</a:t>
            </a:r>
          </a:p>
          <a:p>
            <a:r>
              <a:rPr lang="zh-CN" altLang="en-US" sz="2000" dirty="0"/>
              <a:t>   else</a:t>
            </a:r>
          </a:p>
          <a:p>
            <a:r>
              <a:rPr lang="zh-CN" altLang="en-US" sz="2000" dirty="0"/>
              <a:t>    rxstate = 0;</a:t>
            </a:r>
          </a:p>
          <a:p>
            <a:r>
              <a:rPr lang="zh-CN" altLang="en-US" sz="20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7732366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置传感器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05FC838C-9A38-FB64-467E-8AF2694185D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894238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ANO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匿名光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B24FF2A-0849-43CD-CA69-9880BCF01F66}"/>
              </a:ext>
            </a:extLst>
          </p:cNvPr>
          <p:cNvSpPr txBox="1"/>
          <p:nvPr/>
        </p:nvSpPr>
        <p:spPr>
          <a:xfrm>
            <a:off x="530684" y="1527441"/>
            <a:ext cx="1046186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static void AnoOF_DataAnl(uint8_t *data, uint8_t len)</a:t>
            </a:r>
          </a:p>
          <a:p>
            <a:r>
              <a:rPr lang="zh-CN" altLang="en-US" sz="2000" dirty="0"/>
              <a:t>{</a:t>
            </a:r>
          </a:p>
          <a:p>
            <a:r>
              <a:rPr lang="zh-CN" altLang="en-US" sz="2000" dirty="0"/>
              <a:t>   u8 check_sum1 = 0, check_sum2 = 0</a:t>
            </a:r>
            <a:r>
              <a:rPr lang="en-US" altLang="zh-CN" sz="2000" dirty="0"/>
              <a:t>,</a:t>
            </a:r>
            <a:r>
              <a:rPr lang="zh-CN" altLang="en-US" sz="2000" dirty="0"/>
              <a:t> i;</a:t>
            </a:r>
          </a:p>
          <a:p>
            <a:r>
              <a:rPr lang="zh-CN" altLang="en-US" sz="2000" dirty="0"/>
              <a:t>   if (*(data + 3) != (len - 6))   return;</a:t>
            </a:r>
          </a:p>
          <a:p>
            <a:r>
              <a:rPr lang="zh-CN" altLang="en-US" sz="2000" dirty="0"/>
              <a:t>   for (i = 0; i &lt; len - 2; i++)</a:t>
            </a:r>
          </a:p>
          <a:p>
            <a:r>
              <a:rPr lang="zh-CN" altLang="en-US" sz="2000" dirty="0"/>
              <a:t>  { check_sum1 += *(data + i); check_sum2 += check_sum1;}</a:t>
            </a:r>
          </a:p>
          <a:p>
            <a:r>
              <a:rPr lang="zh-CN" altLang="en-US" sz="2000" dirty="0"/>
              <a:t>  if ((check_sum1 != *(data + len - 2)) || (check_sum2 != *(data + len - 1)))  return;</a:t>
            </a:r>
          </a:p>
          <a:p>
            <a:r>
              <a:rPr lang="zh-CN" altLang="en-US" sz="2000" dirty="0"/>
              <a:t>  if (*(data + 2) == 0X51) 	</a:t>
            </a:r>
            <a:endParaRPr lang="en-US" altLang="zh-CN" sz="2000" dirty="0"/>
          </a:p>
          <a:p>
            <a:r>
              <a:rPr lang="en-US" altLang="zh-CN" sz="2000" dirty="0"/>
              <a:t>  </a:t>
            </a:r>
            <a:r>
              <a:rPr lang="zh-CN" altLang="en-US" sz="2000" dirty="0"/>
              <a:t>{ if (*(data + 4) == 0) {</a:t>
            </a:r>
            <a:r>
              <a:rPr lang="en-US" altLang="zh-CN" sz="2000" dirty="0"/>
              <a:t>… …}</a:t>
            </a:r>
            <a:endParaRPr lang="zh-CN" altLang="en-US" sz="2000" dirty="0"/>
          </a:p>
          <a:p>
            <a:r>
              <a:rPr lang="zh-CN" altLang="en-US" sz="2000" dirty="0"/>
              <a:t>    else if (*(data + 4) == 1)  {</a:t>
            </a:r>
            <a:r>
              <a:rPr lang="en-US" altLang="zh-CN" sz="2000" dirty="0"/>
              <a:t>… …}</a:t>
            </a:r>
            <a:endParaRPr lang="zh-CN" altLang="en-US" sz="2000" dirty="0"/>
          </a:p>
          <a:p>
            <a:r>
              <a:rPr lang="zh-CN" altLang="en-US" sz="2000" dirty="0"/>
              <a:t>    else if (*(data + 4) == 2) 	</a:t>
            </a:r>
            <a:endParaRPr lang="en-US" altLang="zh-CN" sz="2000" dirty="0"/>
          </a:p>
          <a:p>
            <a:r>
              <a:rPr lang="en-US" altLang="zh-CN" sz="2000" dirty="0"/>
              <a:t>   </a:t>
            </a:r>
            <a:r>
              <a:rPr lang="zh-CN" altLang="en-US" sz="2000" dirty="0"/>
              <a:t>{ </a:t>
            </a:r>
            <a:r>
              <a:rPr lang="en-US" altLang="zh-CN" sz="2000" dirty="0"/>
              <a:t>… …    </a:t>
            </a:r>
            <a:r>
              <a:rPr lang="zh-CN" altLang="en-US" sz="2000" dirty="0"/>
              <a:t>ano_of.of2_dx = *((s16 *)(data + 6));    ano_of.of2_dy = *((s16 *)(data + 8));</a:t>
            </a:r>
          </a:p>
          <a:p>
            <a:r>
              <a:rPr lang="zh-CN" altLang="en-US" sz="2000" dirty="0"/>
              <a:t>      ano_of.intergral_x = *((s16 *)(data + 14));    ano_of.intergral_y = *((s16 *)(data + 16));</a:t>
            </a:r>
          </a:p>
          <a:p>
            <a:r>
              <a:rPr lang="zh-CN" altLang="en-US" sz="2000" dirty="0"/>
              <a:t>    }</a:t>
            </a:r>
          </a:p>
          <a:p>
            <a:r>
              <a:rPr lang="zh-CN" altLang="en-US" sz="2000" dirty="0"/>
              <a:t>  }</a:t>
            </a:r>
          </a:p>
          <a:p>
            <a:r>
              <a:rPr lang="zh-CN" altLang="en-US" sz="2000" dirty="0"/>
              <a:t>  else if (*(data + 2) == 0X34) { ano_of.of_alt_cm = *((u32 *)(data + 7)); } </a:t>
            </a:r>
            <a:r>
              <a:rPr lang="en-US" altLang="zh-CN" sz="2000" dirty="0"/>
              <a:t>… …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  <a:p>
            <a:r>
              <a:rPr lang="zh-CN" altLang="en-US" sz="20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35128087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置传感器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E119B76-458F-BDC2-DB91-F9C4497E44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885" y="2141494"/>
            <a:ext cx="5183059" cy="3231721"/>
          </a:xfrm>
          <a:prstGeom prst="rect">
            <a:avLst/>
          </a:prstGeom>
        </p:spPr>
      </p:pic>
      <p:sp>
        <p:nvSpPr>
          <p:cNvPr id="3" name="Text Box 246">
            <a:extLst>
              <a:ext uri="{FF2B5EF4-FFF2-40B4-BE49-F238E27FC236}">
                <a16:creationId xmlns:a16="http://schemas.microsoft.com/office/drawing/2014/main" id="{3B7490A9-B8A7-0084-F998-04A9E21D6AC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239842" y="5552845"/>
            <a:ext cx="3708078" cy="4931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光学运动捕捉系统</a:t>
            </a:r>
          </a:p>
        </p:txBody>
      </p:sp>
      <p:sp>
        <p:nvSpPr>
          <p:cNvPr id="4" name="Text Box 246">
            <a:extLst>
              <a:ext uri="{FF2B5EF4-FFF2-40B4-BE49-F238E27FC236}">
                <a16:creationId xmlns:a16="http://schemas.microsoft.com/office/drawing/2014/main" id="{2BB9FE78-6D23-59DC-D044-CD9F3E3FAC0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800" b="1" dirty="0" err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OptiTrack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运动捕捉系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B68AAAD-0E3C-8DE1-6D77-E3953CECDB9F}"/>
              </a:ext>
            </a:extLst>
          </p:cNvPr>
          <p:cNvSpPr txBox="1"/>
          <p:nvPr/>
        </p:nvSpPr>
        <p:spPr>
          <a:xfrm>
            <a:off x="6384032" y="1268760"/>
            <a:ext cx="5040560" cy="2797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多台高速相机联合定位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有光学感应合作球在目标上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有服务器和工作站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C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机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标位置刷新帧率高达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0Hz</a:t>
            </a: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位精度高达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mm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582FFE8-F8D2-44F3-24B7-A41079474CDF}"/>
              </a:ext>
            </a:extLst>
          </p:cNvPr>
          <p:cNvSpPr txBox="1"/>
          <p:nvPr/>
        </p:nvSpPr>
        <p:spPr>
          <a:xfrm>
            <a:off x="6384032" y="4343144"/>
            <a:ext cx="5544616" cy="2243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工作站上位机通过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USART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数据</a:t>
            </a:r>
            <a:endParaRPr lang="en-US" altLang="zh-CN" sz="2000" b="1" i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-Y-Z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差分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惯导融合获得速度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光照条件不敏感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90368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>
            <a:extLst>
              <a:ext uri="{FF2B5EF4-FFF2-40B4-BE49-F238E27FC236}">
                <a16:creationId xmlns:a16="http://schemas.microsoft.com/office/drawing/2014/main" id="{F615F825-EFD7-DEAF-EE49-10858AD13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2" y="1874169"/>
            <a:ext cx="285908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7">
            <a:extLst>
              <a:ext uri="{FF2B5EF4-FFF2-40B4-BE49-F238E27FC236}">
                <a16:creationId xmlns:a16="http://schemas.microsoft.com/office/drawing/2014/main" id="{D323B314-079F-CBDC-0B94-141E67009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329" y="1844824"/>
            <a:ext cx="2859087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5">
            <a:extLst>
              <a:ext uri="{FF2B5EF4-FFF2-40B4-BE49-F238E27FC236}">
                <a16:creationId xmlns:a16="http://schemas.microsoft.com/office/drawing/2014/main" id="{2A1D2D54-8D36-A623-717B-34FB2A781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720" y="5589240"/>
            <a:ext cx="475250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 次 课 程 结 束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25BBC69D-BB0A-EBDC-52F7-DDEB4B9ABC0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坐标系</a:t>
            </a:r>
          </a:p>
        </p:txBody>
      </p:sp>
      <p:sp>
        <p:nvSpPr>
          <p:cNvPr id="6" name="Text Box 246">
            <a:extLst>
              <a:ext uri="{FF2B5EF4-FFF2-40B4-BE49-F238E27FC236}">
                <a16:creationId xmlns:a16="http://schemas.microsoft.com/office/drawing/2014/main" id="{65BFB3DB-5F8A-BC4D-AB86-562A6E1422C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50113" y="3276379"/>
            <a:ext cx="2755900" cy="464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沿地面指向正东方</a:t>
            </a:r>
          </a:p>
        </p:txBody>
      </p:sp>
      <p:sp>
        <p:nvSpPr>
          <p:cNvPr id="7" name="Text Box 246">
            <a:extLst>
              <a:ext uri="{FF2B5EF4-FFF2-40B4-BE49-F238E27FC236}">
                <a16:creationId xmlns:a16="http://schemas.microsoft.com/office/drawing/2014/main" id="{9F1F7495-017C-6BDF-B691-69FF0AA10B3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90073" y="2710076"/>
            <a:ext cx="2663825" cy="511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</a:p>
        </p:txBody>
      </p:sp>
      <p:sp>
        <p:nvSpPr>
          <p:cNvPr id="8" name="Text Box 246">
            <a:extLst>
              <a:ext uri="{FF2B5EF4-FFF2-40B4-BE49-F238E27FC236}">
                <a16:creationId xmlns:a16="http://schemas.microsoft.com/office/drawing/2014/main" id="{6A746886-0066-F074-55DB-CF593524445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50113" y="2080066"/>
            <a:ext cx="3619127" cy="464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无人机在地面的起始位置</a:t>
            </a:r>
            <a:endParaRPr lang="en-US" altLang="zh-CN" sz="2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246">
            <a:extLst>
              <a:ext uri="{FF2B5EF4-FFF2-40B4-BE49-F238E27FC236}">
                <a16:creationId xmlns:a16="http://schemas.microsoft.com/office/drawing/2014/main" id="{04411C1C-9144-C7C3-BD9D-1217EEBA553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44072" y="1555274"/>
            <a:ext cx="2663825" cy="511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点</a:t>
            </a:r>
          </a:p>
        </p:txBody>
      </p:sp>
      <p:sp>
        <p:nvSpPr>
          <p:cNvPr id="10" name="Text Box 246">
            <a:extLst>
              <a:ext uri="{FF2B5EF4-FFF2-40B4-BE49-F238E27FC236}">
                <a16:creationId xmlns:a16="http://schemas.microsoft.com/office/drawing/2014/main" id="{5FBB64D3-E0AB-F316-9D63-F242B664802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74793" y="4509120"/>
            <a:ext cx="4871864" cy="464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以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和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及右手定则为准建立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1C630521-D0BB-DEAC-184F-664DF450D22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18536" y="3997945"/>
            <a:ext cx="2663825" cy="511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Y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DC5B7B2E-299B-C962-1ADE-D9EAF957E9D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302525" y="5773146"/>
            <a:ext cx="2755900" cy="464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铅垂向上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9AF695E0-9950-4DAA-B384-EE63CE8D37D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90073" y="5228873"/>
            <a:ext cx="2663825" cy="511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Z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</a:p>
        </p:txBody>
      </p:sp>
      <p:pic>
        <p:nvPicPr>
          <p:cNvPr id="14" name="Picture 22" descr="地面坐标系">
            <a:extLst>
              <a:ext uri="{FF2B5EF4-FFF2-40B4-BE49-F238E27FC236}">
                <a16:creationId xmlns:a16="http://schemas.microsoft.com/office/drawing/2014/main" id="{DE60805F-EA5C-71C8-C5DB-13F6474C8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05" y="2004510"/>
            <a:ext cx="5543872" cy="4531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四旋翼无人机姿态角">
            <a:extLst>
              <a:ext uri="{FF2B5EF4-FFF2-40B4-BE49-F238E27FC236}">
                <a16:creationId xmlns:a16="http://schemas.microsoft.com/office/drawing/2014/main" id="{52D4F189-870B-74A2-3335-073145481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4" y="3096790"/>
            <a:ext cx="1800200" cy="132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76891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2.22222E-6 L 0.17526 0.1449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7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25BBC69D-BB0A-EBDC-52F7-DDEB4B9ABC0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坐标系变换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285CE1-786E-947D-22B7-C0E339F67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5949"/>
              </p:ext>
            </p:extLst>
          </p:nvPr>
        </p:nvGraphicFramePr>
        <p:xfrm>
          <a:off x="1719098" y="5142711"/>
          <a:ext cx="8409350" cy="14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596900" progId="Equation.DSMT4">
                  <p:embed/>
                </p:oleObj>
              </mc:Choice>
              <mc:Fallback>
                <p:oleObj name="Equation" r:id="rId2" imgW="3733800" imgH="59690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23F92F4A-5B25-CBD1-B5B7-366A3018C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098" y="5142711"/>
                        <a:ext cx="8409350" cy="1470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5" descr="四旋翼无人机姿态角">
            <a:extLst>
              <a:ext uri="{FF2B5EF4-FFF2-40B4-BE49-F238E27FC236}">
                <a16:creationId xmlns:a16="http://schemas.microsoft.com/office/drawing/2014/main" id="{FF1CEC53-2BFC-FC25-A77D-8116EF497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1935543"/>
            <a:ext cx="3888432" cy="286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6" descr="地面坐标系">
            <a:extLst>
              <a:ext uri="{FF2B5EF4-FFF2-40B4-BE49-F238E27FC236}">
                <a16:creationId xmlns:a16="http://schemas.microsoft.com/office/drawing/2014/main" id="{44C05C50-7A4D-6D51-981F-07E02647A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22" y="1953979"/>
            <a:ext cx="3456087" cy="282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右箭头 1">
            <a:extLst>
              <a:ext uri="{FF2B5EF4-FFF2-40B4-BE49-F238E27FC236}">
                <a16:creationId xmlns:a16="http://schemas.microsoft.com/office/drawing/2014/main" id="{ADF409C5-D787-91D5-0DDD-30EDFDCA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897" y="3019200"/>
            <a:ext cx="1367681" cy="662554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912167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00D55BF0-AA86-14A1-76BC-F8C50BE841F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置控制的微分方程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446B05E3-2B52-E15B-EE45-353673AA3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28235"/>
              </p:ext>
            </p:extLst>
          </p:nvPr>
        </p:nvGraphicFramePr>
        <p:xfrm>
          <a:off x="5219166" y="1947488"/>
          <a:ext cx="1935734" cy="11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8000" imgH="368300" progId="Equation.DSMT4">
                  <p:embed/>
                </p:oleObj>
              </mc:Choice>
              <mc:Fallback>
                <p:oleObj name="Equation" r:id="rId2" imgW="508000" imgH="36830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AC30B4D2-3597-349E-0F65-7C79BCA19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166" y="1947488"/>
                        <a:ext cx="1935734" cy="11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46">
            <a:extLst>
              <a:ext uri="{FF2B5EF4-FFF2-40B4-BE49-F238E27FC236}">
                <a16:creationId xmlns:a16="http://schemas.microsoft.com/office/drawing/2014/main" id="{A18267DE-FDA0-B9D2-7305-A1B75F79B0E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79303" y="2341189"/>
            <a:ext cx="2160587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牛顿二定律：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6DA0A191-B215-B0D0-8584-9E48A75D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34631"/>
              </p:ext>
            </p:extLst>
          </p:nvPr>
        </p:nvGraphicFramePr>
        <p:xfrm>
          <a:off x="2370137" y="3717652"/>
          <a:ext cx="3360529" cy="11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419100" progId="Equation.DSMT4">
                  <p:embed/>
                </p:oleObj>
              </mc:Choice>
              <mc:Fallback>
                <p:oleObj name="Equation" r:id="rId4" imgW="1066800" imgH="419100" progId="Equation.DSMT4">
                  <p:embed/>
                  <p:pic>
                    <p:nvPicPr>
                      <p:cNvPr id="24" name="Object 1">
                        <a:extLst>
                          <a:ext uri="{FF2B5EF4-FFF2-40B4-BE49-F238E27FC236}">
                            <a16:creationId xmlns:a16="http://schemas.microsoft.com/office/drawing/2014/main" id="{56CF669E-2CF6-9ACD-8230-2E7574919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3717652"/>
                        <a:ext cx="3360529" cy="11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6">
            <a:extLst>
              <a:ext uri="{FF2B5EF4-FFF2-40B4-BE49-F238E27FC236}">
                <a16:creationId xmlns:a16="http://schemas.microsoft.com/office/drawing/2014/main" id="{747E5CD3-1722-2610-4ACA-0B5D93BC58C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54013" y="4012155"/>
            <a:ext cx="2374900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运动方程：</a:t>
            </a: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A2597D86-800B-4674-3AA3-5F2323F2E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05193"/>
              </p:ext>
            </p:extLst>
          </p:nvPr>
        </p:nvGraphicFramePr>
        <p:xfrm>
          <a:off x="5464227" y="4900536"/>
          <a:ext cx="3800125" cy="16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622300" progId="Equation.DSMT4">
                  <p:embed/>
                </p:oleObj>
              </mc:Choice>
              <mc:Fallback>
                <p:oleObj name="Equation" r:id="rId6" imgW="1257300" imgH="622300" progId="Equation.DSMT4">
                  <p:embed/>
                  <p:pic>
                    <p:nvPicPr>
                      <p:cNvPr id="27" name="Object 1">
                        <a:extLst>
                          <a:ext uri="{FF2B5EF4-FFF2-40B4-BE49-F238E27FC236}">
                            <a16:creationId xmlns:a16="http://schemas.microsoft.com/office/drawing/2014/main" id="{FD1F8760-918F-565D-C56D-8C5F5B3C6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227" y="4900536"/>
                        <a:ext cx="3800125" cy="1696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6">
            <a:extLst>
              <a:ext uri="{FF2B5EF4-FFF2-40B4-BE49-F238E27FC236}">
                <a16:creationId xmlns:a16="http://schemas.microsoft.com/office/drawing/2014/main" id="{AD448371-F90B-821A-6A24-37A52EBBBAB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79303" y="5458540"/>
            <a:ext cx="2663825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标量线运动方程：</a:t>
            </a:r>
          </a:p>
        </p:txBody>
      </p:sp>
      <p:sp>
        <p:nvSpPr>
          <p:cNvPr id="10" name="Text Box 246">
            <a:extLst>
              <a:ext uri="{FF2B5EF4-FFF2-40B4-BE49-F238E27FC236}">
                <a16:creationId xmlns:a16="http://schemas.microsoft.com/office/drawing/2014/main" id="{D24EFA8A-29C8-FCF5-A8FC-AEAC78A3B29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324542" y="5533757"/>
            <a:ext cx="1781175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0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姿耦合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02D8F7BB-1E8F-7C75-FEF2-83F7450F945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483177" y="2408772"/>
            <a:ext cx="1781175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0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姿解耦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AC2B2D9-4D2A-51D5-84CD-91AC1CD54C2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7368" y="3356992"/>
            <a:ext cx="11377264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2504313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F845CBEA-7594-1E8D-5110-32DB2E414D6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置控制的三个要点</a:t>
            </a:r>
          </a:p>
        </p:txBody>
      </p:sp>
      <p:pic>
        <p:nvPicPr>
          <p:cNvPr id="3" name="Picture 16" descr="地面坐标系">
            <a:extLst>
              <a:ext uri="{FF2B5EF4-FFF2-40B4-BE49-F238E27FC236}">
                <a16:creationId xmlns:a16="http://schemas.microsoft.com/office/drawing/2014/main" id="{0F301024-4CA7-8533-B03C-26433A22B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1940181"/>
            <a:ext cx="5256287" cy="4296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5" descr="四旋翼无人机姿态角">
            <a:extLst>
              <a:ext uri="{FF2B5EF4-FFF2-40B4-BE49-F238E27FC236}">
                <a16:creationId xmlns:a16="http://schemas.microsoft.com/office/drawing/2014/main" id="{4000FDA7-62B6-90B9-4CFB-AD312E079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2383549"/>
            <a:ext cx="1800200" cy="132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10861C36-CA8E-7B57-85D7-BAC16F044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3650951"/>
            <a:ext cx="6336704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800100" lvl="1" indent="-342900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-Y 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向控制必先改变姿态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08D4831-B0CE-16B3-05A3-D56E478E2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4605196"/>
            <a:ext cx="6336704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800100" lvl="1" indent="-342900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32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向控制量直接到执行器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6AA211FF-EA27-B250-AF63-FD3CC581C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5603878"/>
            <a:ext cx="6336704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800100" lvl="1" indent="-342900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32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置控制中可锁定偏航角</a:t>
            </a:r>
          </a:p>
        </p:txBody>
      </p:sp>
      <p:sp>
        <p:nvSpPr>
          <p:cNvPr id="9" name="Text Box 246">
            <a:extLst>
              <a:ext uri="{FF2B5EF4-FFF2-40B4-BE49-F238E27FC236}">
                <a16:creationId xmlns:a16="http://schemas.microsoft.com/office/drawing/2014/main" id="{8E199333-1E95-550A-A201-1587006561F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83432" y="6332669"/>
            <a:ext cx="3024336" cy="49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坐标系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246">
            <a:extLst>
              <a:ext uri="{FF2B5EF4-FFF2-40B4-BE49-F238E27FC236}">
                <a16:creationId xmlns:a16="http://schemas.microsoft.com/office/drawing/2014/main" id="{78DF07B7-B97C-053C-41AA-C8B9FB90E30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68008" y="2156205"/>
            <a:ext cx="5581092" cy="835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4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个要点</a:t>
            </a:r>
            <a:endParaRPr lang="en-US" altLang="zh-CN" sz="4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52594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2.22222E-6 L 0.17526 0.1449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7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Picture 16" descr="地面坐标系">
            <a:extLst>
              <a:ext uri="{FF2B5EF4-FFF2-40B4-BE49-F238E27FC236}">
                <a16:creationId xmlns:a16="http://schemas.microsoft.com/office/drawing/2014/main" id="{840B8EAC-2679-300F-DABA-43063BFD0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777" y="3998760"/>
            <a:ext cx="3393924" cy="27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3" descr="四旋翼无人机姿态角">
            <a:extLst>
              <a:ext uri="{FF2B5EF4-FFF2-40B4-BE49-F238E27FC236}">
                <a16:creationId xmlns:a16="http://schemas.microsoft.com/office/drawing/2014/main" id="{8D2A38A6-B1EB-C4D5-4F81-5B94F4FC7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116" y="1115020"/>
            <a:ext cx="3407896" cy="2883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">
            <a:extLst>
              <a:ext uri="{FF2B5EF4-FFF2-40B4-BE49-F238E27FC236}">
                <a16:creationId xmlns:a16="http://schemas.microsoft.com/office/drawing/2014/main" id="{C5CB005B-44AB-489E-2040-5AC6CDA11C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1569919"/>
            <a:ext cx="4006880" cy="30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3840E9D7-3735-EBA8-C721-DB850841E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84" y="4143335"/>
            <a:ext cx="31374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-Y 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向位置控制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A6754817-1741-FFCD-9D4B-C6DCE6265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3711" y="3763760"/>
            <a:ext cx="228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姿态控制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F55D0503-0A39-FAF7-EAE9-ABFED9C6D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792" y="2464042"/>
            <a:ext cx="2810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欧拉角期望值</a:t>
            </a:r>
          </a:p>
        </p:txBody>
      </p:sp>
      <p:cxnSp>
        <p:nvCxnSpPr>
          <p:cNvPr id="9" name="直接连接符 22">
            <a:extLst>
              <a:ext uri="{FF2B5EF4-FFF2-40B4-BE49-F238E27FC236}">
                <a16:creationId xmlns:a16="http://schemas.microsoft.com/office/drawing/2014/main" id="{9B005E99-0A6C-A1B1-5B4D-7EF699F82E9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9097979" y="4401578"/>
            <a:ext cx="22357" cy="1576397"/>
          </a:xfrm>
          <a:prstGeom prst="line">
            <a:avLst/>
          </a:prstGeom>
          <a:noFill/>
          <a:ln w="76200" algn="ctr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箭头连接符 24">
            <a:extLst>
              <a:ext uri="{FF2B5EF4-FFF2-40B4-BE49-F238E27FC236}">
                <a16:creationId xmlns:a16="http://schemas.microsoft.com/office/drawing/2014/main" id="{66897F20-CB1F-A51C-AF1F-1F24CCD344B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320136" y="5977975"/>
            <a:ext cx="1554667" cy="8591"/>
          </a:xfrm>
          <a:prstGeom prst="straightConnector1">
            <a:avLst/>
          </a:prstGeom>
          <a:noFill/>
          <a:ln w="76200" algn="ctr">
            <a:solidFill>
              <a:schemeClr val="accent5">
                <a:lumMod val="75000"/>
              </a:schemeClr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 Box 5">
            <a:extLst>
              <a:ext uri="{FF2B5EF4-FFF2-40B4-BE49-F238E27FC236}">
                <a16:creationId xmlns:a16="http://schemas.microsoft.com/office/drawing/2014/main" id="{617F1708-9A04-2AF4-CBFD-111B581B0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9714" y="5551699"/>
            <a:ext cx="18008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000" b="1" i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模型</a:t>
            </a:r>
          </a:p>
        </p:txBody>
      </p:sp>
      <p:cxnSp>
        <p:nvCxnSpPr>
          <p:cNvPr id="12" name="直接连接符 28">
            <a:extLst>
              <a:ext uri="{FF2B5EF4-FFF2-40B4-BE49-F238E27FC236}">
                <a16:creationId xmlns:a16="http://schemas.microsoft.com/office/drawing/2014/main" id="{122DF8F4-19C2-A2BA-4F73-F05BB29A015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847528" y="5986566"/>
            <a:ext cx="2087832" cy="0"/>
          </a:xfrm>
          <a:prstGeom prst="line">
            <a:avLst/>
          </a:prstGeom>
          <a:noFill/>
          <a:ln w="76200" algn="ctr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30">
            <a:extLst>
              <a:ext uri="{FF2B5EF4-FFF2-40B4-BE49-F238E27FC236}">
                <a16:creationId xmlns:a16="http://schemas.microsoft.com/office/drawing/2014/main" id="{6D53F633-8180-981A-945C-4C0196B99BF4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847528" y="4656005"/>
            <a:ext cx="10344" cy="1368796"/>
          </a:xfrm>
          <a:prstGeom prst="straightConnector1">
            <a:avLst/>
          </a:prstGeom>
          <a:noFill/>
          <a:ln w="76200" algn="ctr">
            <a:solidFill>
              <a:schemeClr val="accent5">
                <a:lumMod val="75000"/>
              </a:schemeClr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右箭头 1">
            <a:extLst>
              <a:ext uri="{FF2B5EF4-FFF2-40B4-BE49-F238E27FC236}">
                <a16:creationId xmlns:a16="http://schemas.microsoft.com/office/drawing/2014/main" id="{5B1A89EF-C2FA-3586-2CBA-BEBFE1C16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954" y="2958249"/>
            <a:ext cx="1907939" cy="369889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5" name="Picture 15" descr="四旋翼无人机姿态角">
            <a:extLst>
              <a:ext uri="{FF2B5EF4-FFF2-40B4-BE49-F238E27FC236}">
                <a16:creationId xmlns:a16="http://schemas.microsoft.com/office/drawing/2014/main" id="{C80B2D1F-BB92-1A47-FFD1-FB0FFE69A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935" y="4336607"/>
            <a:ext cx="1302676" cy="958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6A1801E1-47EE-0DA0-E0A9-74DB33116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197" y="1844240"/>
            <a:ext cx="18736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000" b="1" i="1" dirty="0">
                <a:solidFill>
                  <a:srgbClr val="7030A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期望位置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31918769-E9BA-85D4-7246-274338EA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1880" y="5313591"/>
            <a:ext cx="18736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000" b="1" i="1" dirty="0">
                <a:solidFill>
                  <a:srgbClr val="7030A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际位置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DCE016F0-E77F-CF33-7361-8D3327F26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5051" y="5551699"/>
            <a:ext cx="1586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000" b="1" i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传感器</a:t>
            </a:r>
          </a:p>
        </p:txBody>
      </p:sp>
      <p:pic>
        <p:nvPicPr>
          <p:cNvPr id="19" name="图片 5">
            <a:extLst>
              <a:ext uri="{FF2B5EF4-FFF2-40B4-BE49-F238E27FC236}">
                <a16:creationId xmlns:a16="http://schemas.microsoft.com/office/drawing/2014/main" id="{D6A1DC5F-3B27-8E91-CD08-D75F6FD6D51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1926" y="3187922"/>
            <a:ext cx="1337949" cy="103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5">
            <a:extLst>
              <a:ext uri="{FF2B5EF4-FFF2-40B4-BE49-F238E27FC236}">
                <a16:creationId xmlns:a16="http://schemas.microsoft.com/office/drawing/2014/main" id="{23BD1EFB-871E-2C29-AAE3-4A3AFA8E9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424" y="4255895"/>
            <a:ext cx="19728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度控制</a:t>
            </a:r>
          </a:p>
        </p:txBody>
      </p:sp>
      <p:cxnSp>
        <p:nvCxnSpPr>
          <p:cNvPr id="21" name="直接连接符 22">
            <a:extLst>
              <a:ext uri="{FF2B5EF4-FFF2-40B4-BE49-F238E27FC236}">
                <a16:creationId xmlns:a16="http://schemas.microsoft.com/office/drawing/2014/main" id="{CA8A3768-874F-CB1D-6DF1-9A78D5BE89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970900" y="4762677"/>
            <a:ext cx="0" cy="1266218"/>
          </a:xfrm>
          <a:prstGeom prst="line">
            <a:avLst/>
          </a:prstGeom>
          <a:noFill/>
          <a:ln w="76200" algn="ctr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连接符 22">
            <a:extLst>
              <a:ext uri="{FF2B5EF4-FFF2-40B4-BE49-F238E27FC236}">
                <a16:creationId xmlns:a16="http://schemas.microsoft.com/office/drawing/2014/main" id="{802AABBA-E4D6-2E86-9AC0-D70606063066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829399" y="5986566"/>
            <a:ext cx="2166050" cy="0"/>
          </a:xfrm>
          <a:prstGeom prst="line">
            <a:avLst/>
          </a:prstGeom>
          <a:noFill/>
          <a:ln w="76200" algn="ctr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F2050925-2242-5FC4-4B61-678D9D025A3E}"/>
              </a:ext>
            </a:extLst>
          </p:cNvPr>
          <p:cNvSpPr/>
          <p:nvPr/>
        </p:nvSpPr>
        <p:spPr>
          <a:xfrm>
            <a:off x="98724" y="1124490"/>
            <a:ext cx="4623156" cy="353151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71800B9-D396-97E3-B6FA-390A9FC7D57D}"/>
              </a:ext>
            </a:extLst>
          </p:cNvPr>
          <p:cNvSpPr/>
          <p:nvPr/>
        </p:nvSpPr>
        <p:spPr>
          <a:xfrm>
            <a:off x="7176120" y="1122705"/>
            <a:ext cx="4623156" cy="353151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F8195AD-3747-E63F-7A24-9736F38D1AE4}"/>
              </a:ext>
            </a:extLst>
          </p:cNvPr>
          <p:cNvSpPr/>
          <p:nvPr/>
        </p:nvSpPr>
        <p:spPr>
          <a:xfrm>
            <a:off x="3221722" y="3281861"/>
            <a:ext cx="4623156" cy="353151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62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L -0.00104 -0.04676 " pathEditMode="relative" rAng="0" ptsTypes="AA">
                                      <p:cBhvr>
                                        <p:cTn id="44" dur="2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"/>
                            </p:stCondLst>
                            <p:childTnLst>
                              <p:par>
                                <p:cTn id="4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4676 L -2.91667E-6 0.00023 " pathEditMode="relative" rAng="0" ptsTypes="AA">
                                      <p:cBhvr>
                                        <p:cTn id="47" dur="2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3.7037E-6 L 0.57994 -0.0007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81481E-6 L -0.32448 0.31852 " pathEditMode="relative" rAng="0" ptsTypes="AA">
                                      <p:cBhvr>
                                        <p:cTn id="10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24" y="1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3.7037E-7 L -0.25612 -0.31458 " pathEditMode="relative" rAng="0" ptsTypes="AA">
                                      <p:cBhvr>
                                        <p:cTn id="1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86" y="-1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4" grpId="0" animBg="1"/>
      <p:bldP spid="16" grpId="0"/>
      <p:bldP spid="17" grpId="0"/>
      <p:bldP spid="18" grpId="0"/>
      <p:bldP spid="20" grpId="0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Picture 8" descr="四旋翼无人机运动学受力分析">
            <a:extLst>
              <a:ext uri="{FF2B5EF4-FFF2-40B4-BE49-F238E27FC236}">
                <a16:creationId xmlns:a16="http://schemas.microsoft.com/office/drawing/2014/main" id="{61069519-334E-73A5-7BDF-3DCA5B383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359" y="1700808"/>
            <a:ext cx="5328592" cy="4465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6F7D5A39-66D0-CC1E-3E8D-F6DFAAF69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18347"/>
              </p:ext>
            </p:extLst>
          </p:nvPr>
        </p:nvGraphicFramePr>
        <p:xfrm>
          <a:off x="9203039" y="1413495"/>
          <a:ext cx="1422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" imgH="368300" progId="Equation.DSMT4">
                  <p:embed/>
                </p:oleObj>
              </mc:Choice>
              <mc:Fallback>
                <p:oleObj name="Equation" r:id="rId3" imgW="508000" imgH="368300" progId="Equation.DSMT4">
                  <p:embed/>
                  <p:pic>
                    <p:nvPicPr>
                      <p:cNvPr id="13" name="Object 1">
                        <a:extLst>
                          <a:ext uri="{FF2B5EF4-FFF2-40B4-BE49-F238E27FC236}">
                            <a16:creationId xmlns:a16="http://schemas.microsoft.com/office/drawing/2014/main" id="{4AD55080-208D-E77B-5268-8B4D999FD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039" y="1413495"/>
                        <a:ext cx="14224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46">
            <a:extLst>
              <a:ext uri="{FF2B5EF4-FFF2-40B4-BE49-F238E27FC236}">
                <a16:creationId xmlns:a16="http://schemas.microsoft.com/office/drawing/2014/main" id="{09F31314-91C5-A79A-4AB4-6B2F5FC4FFA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528048" y="1634899"/>
            <a:ext cx="2160587" cy="4979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牛顿二定律：</a:t>
            </a:r>
          </a:p>
        </p:txBody>
      </p:sp>
      <p:sp>
        <p:nvSpPr>
          <p:cNvPr id="6" name="右箭头 1">
            <a:extLst>
              <a:ext uri="{FF2B5EF4-FFF2-40B4-BE49-F238E27FC236}">
                <a16:creationId xmlns:a16="http://schemas.microsoft.com/office/drawing/2014/main" id="{A9017A50-4957-D07C-7AE0-63D0797EAE0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562378" y="2355135"/>
            <a:ext cx="526415" cy="369889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EE8BCF1F-D7EF-5EDC-4A6D-E5E7896CC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30352"/>
              </p:ext>
            </p:extLst>
          </p:nvPr>
        </p:nvGraphicFramePr>
        <p:xfrm>
          <a:off x="7707191" y="2853130"/>
          <a:ext cx="22367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368280" progId="Equation.DSMT4">
                  <p:embed/>
                </p:oleObj>
              </mc:Choice>
              <mc:Fallback>
                <p:oleObj name="Equation" r:id="rId5" imgW="888840" imgH="368280" progId="Equation.DSMT4">
                  <p:embed/>
                  <p:pic>
                    <p:nvPicPr>
                      <p:cNvPr id="16" name="对象 1">
                        <a:extLst>
                          <a:ext uri="{FF2B5EF4-FFF2-40B4-BE49-F238E27FC236}">
                            <a16:creationId xmlns:a16="http://schemas.microsoft.com/office/drawing/2014/main" id="{61FF76A9-FB18-0D3B-0DCF-D0061D9D0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191" y="2853130"/>
                        <a:ext cx="2236788" cy="854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1">
            <a:extLst>
              <a:ext uri="{FF2B5EF4-FFF2-40B4-BE49-F238E27FC236}">
                <a16:creationId xmlns:a16="http://schemas.microsoft.com/office/drawing/2014/main" id="{9429064F-35A1-6394-7AB8-96CB8ED3CBA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994448" y="6093296"/>
            <a:ext cx="942359" cy="369889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246">
            <a:extLst>
              <a:ext uri="{FF2B5EF4-FFF2-40B4-BE49-F238E27FC236}">
                <a16:creationId xmlns:a16="http://schemas.microsoft.com/office/drawing/2014/main" id="{2379AE89-EF89-34B6-1256-3B8D56BB680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920583" y="5984619"/>
            <a:ext cx="942359" cy="54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前方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840EF5A0-9F3E-696B-C637-AA887C039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52350"/>
              </p:ext>
            </p:extLst>
          </p:nvPr>
        </p:nvGraphicFramePr>
        <p:xfrm>
          <a:off x="7336400" y="3701887"/>
          <a:ext cx="29083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368280" progId="Equation.DSMT4">
                  <p:embed/>
                </p:oleObj>
              </mc:Choice>
              <mc:Fallback>
                <p:oleObj name="Equation" r:id="rId7" imgW="1155600" imgH="368280" progId="Equation.DSMT4">
                  <p:embed/>
                  <p:pic>
                    <p:nvPicPr>
                      <p:cNvPr id="19" name="对象 1">
                        <a:extLst>
                          <a:ext uri="{FF2B5EF4-FFF2-40B4-BE49-F238E27FC236}">
                            <a16:creationId xmlns:a16="http://schemas.microsoft.com/office/drawing/2014/main" id="{746392C1-4BE8-36A7-4308-F274BC159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400" y="3701887"/>
                        <a:ext cx="2908300" cy="8556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">
            <a:extLst>
              <a:ext uri="{FF2B5EF4-FFF2-40B4-BE49-F238E27FC236}">
                <a16:creationId xmlns:a16="http://schemas.microsoft.com/office/drawing/2014/main" id="{78111BC2-592B-9CF6-A628-59F1A928C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12602"/>
              </p:ext>
            </p:extLst>
          </p:nvPr>
        </p:nvGraphicFramePr>
        <p:xfrm>
          <a:off x="6850283" y="2995995"/>
          <a:ext cx="447675" cy="141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393480" progId="Equation.DSMT4">
                  <p:embed/>
                </p:oleObj>
              </mc:Choice>
              <mc:Fallback>
                <p:oleObj name="Equation" r:id="rId9" imgW="177480" imgH="393480" progId="Equation.DSMT4">
                  <p:embed/>
                  <p:pic>
                    <p:nvPicPr>
                      <p:cNvPr id="20" name="对象 1">
                        <a:extLst>
                          <a:ext uri="{FF2B5EF4-FFF2-40B4-BE49-F238E27FC236}">
                            <a16:creationId xmlns:a16="http://schemas.microsoft.com/office/drawing/2014/main" id="{F7A11D23-2D22-1FF8-8730-97B6965A2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283" y="2995995"/>
                        <a:ext cx="447675" cy="1411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">
            <a:extLst>
              <a:ext uri="{FF2B5EF4-FFF2-40B4-BE49-F238E27FC236}">
                <a16:creationId xmlns:a16="http://schemas.microsoft.com/office/drawing/2014/main" id="{4E71186F-9984-3EEA-2375-9A791FDF7F7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562377" y="4709040"/>
            <a:ext cx="526415" cy="369889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D5754E97-2BCC-95B7-CEEB-06D0DF5F8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98543"/>
              </p:ext>
            </p:extLst>
          </p:nvPr>
        </p:nvGraphicFramePr>
        <p:xfrm>
          <a:off x="7391963" y="5225504"/>
          <a:ext cx="28527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22" name="对象 2">
                        <a:extLst>
                          <a:ext uri="{FF2B5EF4-FFF2-40B4-BE49-F238E27FC236}">
                            <a16:creationId xmlns:a16="http://schemas.microsoft.com/office/drawing/2014/main" id="{1CF753B0-38F7-841D-6582-141C12D8C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963" y="5225504"/>
                        <a:ext cx="2852737" cy="939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6">
            <a:extLst>
              <a:ext uri="{FF2B5EF4-FFF2-40B4-BE49-F238E27FC236}">
                <a16:creationId xmlns:a16="http://schemas.microsoft.com/office/drawing/2014/main" id="{7456A6C3-BEFB-4DAC-BA3F-0D366C5D3D2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01823" y="1556792"/>
            <a:ext cx="2239132" cy="6317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方向控制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5" name="对象 7">
            <a:extLst>
              <a:ext uri="{FF2B5EF4-FFF2-40B4-BE49-F238E27FC236}">
                <a16:creationId xmlns:a16="http://schemas.microsoft.com/office/drawing/2014/main" id="{46396213-0FCB-FF1D-3235-96C8E652A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8916"/>
              </p:ext>
            </p:extLst>
          </p:nvPr>
        </p:nvGraphicFramePr>
        <p:xfrm>
          <a:off x="10314769" y="4641816"/>
          <a:ext cx="692910" cy="45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190440" progId="Equation.DSMT4">
                  <p:embed/>
                </p:oleObj>
              </mc:Choice>
              <mc:Fallback>
                <p:oleObj name="Equation" r:id="rId13" imgW="291960" imgH="190440" progId="Equation.DSMT4">
                  <p:embed/>
                  <p:pic>
                    <p:nvPicPr>
                      <p:cNvPr id="24" name="对象 7">
                        <a:extLst>
                          <a:ext uri="{FF2B5EF4-FFF2-40B4-BE49-F238E27FC236}">
                            <a16:creationId xmlns:a16="http://schemas.microsoft.com/office/drawing/2014/main" id="{5C202333-7BBC-0211-766A-FFDB5FE91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4769" y="4641816"/>
                        <a:ext cx="692910" cy="450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0426A477-60AA-7602-15C2-491F86E6AC76}"/>
              </a:ext>
            </a:extLst>
          </p:cNvPr>
          <p:cNvGrpSpPr/>
          <p:nvPr/>
        </p:nvGrpSpPr>
        <p:grpSpPr>
          <a:xfrm>
            <a:off x="9203039" y="4883546"/>
            <a:ext cx="1041661" cy="418381"/>
            <a:chOff x="9426128" y="5098851"/>
            <a:chExt cx="1041661" cy="418381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E35D6BE-E5F8-3B93-E264-832B62510C15}"/>
                </a:ext>
              </a:extLst>
            </p:cNvPr>
            <p:cNvCxnSpPr/>
            <p:nvPr/>
          </p:nvCxnSpPr>
          <p:spPr>
            <a:xfrm flipV="1">
              <a:off x="9426128" y="5098851"/>
              <a:ext cx="414288" cy="418381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58D6952-1EA9-1047-D5AA-66031AF716E8}"/>
                </a:ext>
              </a:extLst>
            </p:cNvPr>
            <p:cNvCxnSpPr/>
            <p:nvPr/>
          </p:nvCxnSpPr>
          <p:spPr>
            <a:xfrm>
              <a:off x="9840416" y="5098851"/>
              <a:ext cx="627373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对象 2">
            <a:extLst>
              <a:ext uri="{FF2B5EF4-FFF2-40B4-BE49-F238E27FC236}">
                <a16:creationId xmlns:a16="http://schemas.microsoft.com/office/drawing/2014/main" id="{3F5CA0E5-4A85-A942-D3A7-6BDF63B5D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79105"/>
              </p:ext>
            </p:extLst>
          </p:nvPr>
        </p:nvGraphicFramePr>
        <p:xfrm>
          <a:off x="7378153" y="5229200"/>
          <a:ext cx="31908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93760" imgH="380880" progId="Equation.DSMT4">
                  <p:embed/>
                </p:oleObj>
              </mc:Choice>
              <mc:Fallback>
                <p:oleObj name="Equation" r:id="rId15" imgW="1193760" imgH="380880" progId="Equation.DSMT4">
                  <p:embed/>
                  <p:pic>
                    <p:nvPicPr>
                      <p:cNvPr id="29" name="对象 2">
                        <a:extLst>
                          <a:ext uri="{FF2B5EF4-FFF2-40B4-BE49-F238E27FC236}">
                            <a16:creationId xmlns:a16="http://schemas.microsoft.com/office/drawing/2014/main" id="{D294A41A-E54B-DA61-E448-D1F268F55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153" y="5229200"/>
                        <a:ext cx="3190875" cy="939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188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2.22222E-6 L -0.11445 0.07755 " pathEditMode="relative" rAng="0" ptsTypes="AA">
                                      <p:cBhvr>
                                        <p:cTn id="61" dur="8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29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姿级联控制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Picture 8" descr="四旋翼无人机运动学受力分析">
            <a:extLst>
              <a:ext uri="{FF2B5EF4-FFF2-40B4-BE49-F238E27FC236}">
                <a16:creationId xmlns:a16="http://schemas.microsoft.com/office/drawing/2014/main" id="{6E430B7F-7996-09F9-9BC8-C8D01A488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97" y="1556792"/>
            <a:ext cx="5328592" cy="4465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4EBCEC1E-6C88-C383-F155-261D43A81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65185"/>
              </p:ext>
            </p:extLst>
          </p:nvPr>
        </p:nvGraphicFramePr>
        <p:xfrm>
          <a:off x="9193455" y="1450836"/>
          <a:ext cx="1422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13" name="Object 1">
                        <a:extLst>
                          <a:ext uri="{FF2B5EF4-FFF2-40B4-BE49-F238E27FC236}">
                            <a16:creationId xmlns:a16="http://schemas.microsoft.com/office/drawing/2014/main" id="{E7284DF6-CEA9-1783-523A-B31F8DA98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455" y="1450836"/>
                        <a:ext cx="14224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46">
            <a:extLst>
              <a:ext uri="{FF2B5EF4-FFF2-40B4-BE49-F238E27FC236}">
                <a16:creationId xmlns:a16="http://schemas.microsoft.com/office/drawing/2014/main" id="{7C38B456-E543-75A9-917E-BBF83F30049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655415" y="1727855"/>
            <a:ext cx="2160587" cy="4979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牛顿二定律：</a:t>
            </a:r>
          </a:p>
        </p:txBody>
      </p:sp>
      <p:sp>
        <p:nvSpPr>
          <p:cNvPr id="6" name="右箭头 1">
            <a:extLst>
              <a:ext uri="{FF2B5EF4-FFF2-40B4-BE49-F238E27FC236}">
                <a16:creationId xmlns:a16="http://schemas.microsoft.com/office/drawing/2014/main" id="{CF918FF1-B5CD-7BDD-B803-F987BC10895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552794" y="2458949"/>
            <a:ext cx="526415" cy="369889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73E0841B-DDA7-F51E-648F-0F803AE7B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69507"/>
              </p:ext>
            </p:extLst>
          </p:nvPr>
        </p:nvGraphicFramePr>
        <p:xfrm>
          <a:off x="6896789" y="2963004"/>
          <a:ext cx="4079105" cy="134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533160" progId="Equation.DSMT4">
                  <p:embed/>
                </p:oleObj>
              </mc:Choice>
              <mc:Fallback>
                <p:oleObj name="Equation" r:id="rId5" imgW="1498320" imgH="533160" progId="Equation.DSMT4">
                  <p:embed/>
                  <p:pic>
                    <p:nvPicPr>
                      <p:cNvPr id="16" name="对象 1">
                        <a:extLst>
                          <a:ext uri="{FF2B5EF4-FFF2-40B4-BE49-F238E27FC236}">
                            <a16:creationId xmlns:a16="http://schemas.microsoft.com/office/drawing/2014/main" id="{D98CACF5-6807-5A7B-5C59-6A94E32AE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789" y="2963004"/>
                        <a:ext cx="4079105" cy="134138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1">
            <a:extLst>
              <a:ext uri="{FF2B5EF4-FFF2-40B4-BE49-F238E27FC236}">
                <a16:creationId xmlns:a16="http://schemas.microsoft.com/office/drawing/2014/main" id="{415F230A-6183-1882-4C9C-A2D50A1CA63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552793" y="4631218"/>
            <a:ext cx="526415" cy="369889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246">
            <a:extLst>
              <a:ext uri="{FF2B5EF4-FFF2-40B4-BE49-F238E27FC236}">
                <a16:creationId xmlns:a16="http://schemas.microsoft.com/office/drawing/2014/main" id="{A9DB058A-6506-A5C6-2326-FAE84F0BED7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92239" y="1512171"/>
            <a:ext cx="2239132" cy="5642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方向控制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80EEA1B-71F8-0EFC-4C42-FB44A192E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15097"/>
              </p:ext>
            </p:extLst>
          </p:nvPr>
        </p:nvGraphicFramePr>
        <p:xfrm>
          <a:off x="6826940" y="5383049"/>
          <a:ext cx="39782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0010727-EF25-E8A7-F641-866BF8E21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6940" y="5383049"/>
                        <a:ext cx="3978275" cy="5254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06F6CD81-5A73-46DE-3240-E123DB25494E}"/>
              </a:ext>
            </a:extLst>
          </p:cNvPr>
          <p:cNvGrpSpPr/>
          <p:nvPr/>
        </p:nvGrpSpPr>
        <p:grpSpPr>
          <a:xfrm rot="8693623">
            <a:off x="7563837" y="3895293"/>
            <a:ext cx="1041661" cy="418381"/>
            <a:chOff x="9426128" y="5098851"/>
            <a:chExt cx="1041661" cy="418381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CD938F8-C9CA-E8D2-5D6C-D18BF7B96159}"/>
                </a:ext>
              </a:extLst>
            </p:cNvPr>
            <p:cNvCxnSpPr/>
            <p:nvPr/>
          </p:nvCxnSpPr>
          <p:spPr>
            <a:xfrm flipV="1">
              <a:off x="9426128" y="5098851"/>
              <a:ext cx="414288" cy="418381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86371CD7-A43D-E8CD-6A13-FA0CB3750F4D}"/>
                </a:ext>
              </a:extLst>
            </p:cNvPr>
            <p:cNvCxnSpPr/>
            <p:nvPr/>
          </p:nvCxnSpPr>
          <p:spPr>
            <a:xfrm>
              <a:off x="9840416" y="5098851"/>
              <a:ext cx="627373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对象 7">
            <a:extLst>
              <a:ext uri="{FF2B5EF4-FFF2-40B4-BE49-F238E27FC236}">
                <a16:creationId xmlns:a16="http://schemas.microsoft.com/office/drawing/2014/main" id="{DD1B6F97-1CB0-9DE9-48FC-733D08300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72893"/>
              </p:ext>
            </p:extLst>
          </p:nvPr>
        </p:nvGraphicFramePr>
        <p:xfrm>
          <a:off x="7211893" y="4561717"/>
          <a:ext cx="692910" cy="45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190440" progId="Equation.DSMT4">
                  <p:embed/>
                </p:oleObj>
              </mc:Choice>
              <mc:Fallback>
                <p:oleObj name="Equation" r:id="rId9" imgW="291960" imgH="190440" progId="Equation.DSMT4">
                  <p:embed/>
                  <p:pic>
                    <p:nvPicPr>
                      <p:cNvPr id="23" name="对象 7">
                        <a:extLst>
                          <a:ext uri="{FF2B5EF4-FFF2-40B4-BE49-F238E27FC236}">
                            <a16:creationId xmlns:a16="http://schemas.microsoft.com/office/drawing/2014/main" id="{D57AB2C4-0295-C66A-6639-AD4652397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893" y="4561717"/>
                        <a:ext cx="692910" cy="450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">
            <a:extLst>
              <a:ext uri="{FF2B5EF4-FFF2-40B4-BE49-F238E27FC236}">
                <a16:creationId xmlns:a16="http://schemas.microsoft.com/office/drawing/2014/main" id="{C5059FBE-5653-84CE-2E47-4B070D21706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984864" y="5949280"/>
            <a:ext cx="942359" cy="369889"/>
          </a:xfrm>
          <a:prstGeom prst="right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22E36B52-9A77-2053-26E4-515CCA275B1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910999" y="5840603"/>
            <a:ext cx="942359" cy="54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前方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1014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3.7037E-6 L 3.95833E-6 -0.07338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0.07338 L 3.95833E-6 3.7037E-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3.7037E-6 L 3.95833E-6 -0.07338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0.07338 L 3.95833E-6 3.7037E-6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theme/theme1.xml><?xml version="1.0" encoding="utf-8"?>
<a:theme xmlns:a="http://schemas.openxmlformats.org/drawingml/2006/main" name="DISA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8100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C1AAAA"/>
      </a:accent5>
      <a:accent6>
        <a:srgbClr val="0000E7"/>
      </a:accent6>
      <a:hlink>
        <a:srgbClr val="3333CC"/>
      </a:hlink>
      <a:folHlink>
        <a:srgbClr val="C20000"/>
      </a:folHlink>
    </a:clrScheme>
    <a:fontScheme name="DISA2">
      <a:majorFont>
        <a:latin typeface="Arial"/>
        <a:ea typeface="宋体"/>
        <a:cs typeface=""/>
      </a:majorFont>
      <a:minorFont>
        <a:latin typeface="华文新魏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ISA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A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778</Words>
  <Application>Microsoft Office PowerPoint</Application>
  <PresentationFormat>宽屏</PresentationFormat>
  <Paragraphs>243</Paragraphs>
  <Slides>29</Slides>
  <Notes>2</Notes>
  <HiddenSlides>0</HiddenSlides>
  <MMClips>8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等线</vt:lpstr>
      <vt:lpstr>等线 Light</vt:lpstr>
      <vt:lpstr>黑体</vt:lpstr>
      <vt:lpstr>华文楷体</vt:lpstr>
      <vt:lpstr>华文新魏</vt:lpstr>
      <vt:lpstr>华文中宋</vt:lpstr>
      <vt:lpstr>楷体</vt:lpstr>
      <vt:lpstr>微软雅黑</vt:lpstr>
      <vt:lpstr>Arial</vt:lpstr>
      <vt:lpstr>Times New Roman</vt:lpstr>
      <vt:lpstr>Wingdings</vt:lpstr>
      <vt:lpstr>DISA2</vt:lpstr>
      <vt:lpstr>Office 主题​​</vt:lpstr>
      <vt:lpstr>Equation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小熔工作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aPing</dc:creator>
  <cp:lastModifiedBy>Kenny Fong</cp:lastModifiedBy>
  <cp:revision>1025</cp:revision>
  <dcterms:created xsi:type="dcterms:W3CDTF">2006-08-22T11:38:50Z</dcterms:created>
  <dcterms:modified xsi:type="dcterms:W3CDTF">2023-10-31T07:0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